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73"/>
        <w:gridCol w:w="4873"/>
      </w:tblGrid>
      <w:tr w:rsidR="006856D0" w:rsidRPr="00B339BB" w:rsidTr="006417B4">
        <w:tc>
          <w:tcPr>
            <w:tcW w:w="2500" w:type="pct"/>
          </w:tcPr>
          <w:p w:rsidR="006856D0" w:rsidRPr="00B339BB" w:rsidRDefault="006856D0" w:rsidP="00A33D20">
            <w:pPr>
              <w:tabs>
                <w:tab w:val="right" w:pos="4455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1.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Add.</w:t>
            </w:r>
            <w:r w:rsidRPr="00B339BB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  <w:t>اجمع.</w:t>
            </w:r>
          </w:p>
          <w:p w:rsidR="006856D0" w:rsidRPr="00B339BB" w:rsidRDefault="0003264C" w:rsidP="0003264C">
            <w:pPr>
              <w:tabs>
                <w:tab w:val="right" w:pos="4455"/>
              </w:tabs>
              <w:spacing w:before="120"/>
              <w:ind w:left="251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23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24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41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31</w:t>
            </w:r>
          </w:p>
          <w:p w:rsidR="006856D0" w:rsidRPr="00B339BB" w:rsidRDefault="006856D0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47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37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2500" w:type="pct"/>
            <w:vMerge w:val="restart"/>
          </w:tcPr>
          <w:p w:rsidR="006417B4" w:rsidRPr="00B339BB" w:rsidRDefault="006417B4" w:rsidP="006417B4">
            <w:pPr>
              <w:tabs>
                <w:tab w:val="right" w:pos="451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6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Subtract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طرح.</w:t>
            </w:r>
          </w:p>
          <w:p w:rsidR="006417B4" w:rsidRPr="00B339BB" w:rsidRDefault="00803FDE" w:rsidP="00803FDE">
            <w:pPr>
              <w:tabs>
                <w:tab w:val="right" w:pos="4510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6417B4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="006417B4" w:rsidRPr="00B339BB">
              <w:rPr>
                <w:rFonts w:asciiTheme="majorBidi" w:hAnsiTheme="majorBidi" w:cstheme="majorBidi" w:hint="eastAsia"/>
                <w:sz w:val="24"/>
                <w:szCs w:val="24"/>
              </w:rPr>
              <w:t>–</w:t>
            </w:r>
            <w:r w:rsidR="006417B4" w:rsidRPr="00B339BB">
              <w:rPr>
                <w:rFonts w:asciiTheme="majorBidi" w:hAnsiTheme="majorBidi" w:cstheme="majorBidi" w:hint="eastAsia"/>
                <w:sz w:val="24"/>
                <w:szCs w:val="24"/>
              </w:rPr>
              <w:t xml:space="preserve">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417B4" w:rsidRPr="00B339BB" w:rsidRDefault="006417B4" w:rsidP="006417B4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2.4</w:t>
            </w:r>
          </w:p>
          <w:p w:rsidR="006417B4" w:rsidRPr="00B339BB" w:rsidRDefault="006417B4" w:rsidP="00803FDE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  <w:p w:rsidR="006417B4" w:rsidRPr="00B339BB" w:rsidRDefault="006417B4" w:rsidP="006417B4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C. 14</w:t>
            </w:r>
          </w:p>
          <w:p w:rsidR="006417B4" w:rsidRPr="00B339BB" w:rsidRDefault="006417B4" w:rsidP="00FB3F05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14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8</w:t>
            </w:r>
          </w:p>
          <w:p w:rsidR="006417B4" w:rsidRPr="00B339BB" w:rsidRDefault="006417B4" w:rsidP="006417B4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24</w:t>
            </w:r>
          </w:p>
          <w:p w:rsidR="006856D0" w:rsidRPr="00B339BB" w:rsidRDefault="006417B4" w:rsidP="006417B4">
            <w:pPr>
              <w:tabs>
                <w:tab w:val="right" w:pos="4510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7</w:t>
            </w:r>
            <w:r w:rsidR="006856D0"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="006856D0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.</w:t>
            </w:r>
          </w:p>
          <w:p w:rsidR="006856D0" w:rsidRPr="00B339BB" w:rsidRDefault="00803FDE" w:rsidP="006856D0">
            <w:pPr>
              <w:tabs>
                <w:tab w:val="right" w:pos="4510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5pt;height:28pt" o:ole="">
                  <v:imagedata r:id="rId7" o:title=""/>
                </v:shape>
                <o:OLEObject Type="Embed" ProgID="Equation.DSMT4" ShapeID="_x0000_i1025" DrawAspect="Content" ObjectID="_1713607839" r:id="rId8"/>
              </w:objec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  <w:p w:rsidR="006856D0" w:rsidRPr="00B339BB" w:rsidRDefault="006856D0" w:rsidP="006856D0">
            <w:pPr>
              <w:tabs>
                <w:tab w:val="right" w:pos="4510"/>
              </w:tabs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803FD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26" type="#_x0000_t75" style="width:22pt;height:28pt" o:ole="">
                  <v:imagedata r:id="rId9" o:title=""/>
                </v:shape>
                <o:OLEObject Type="Embed" ProgID="Equation.DSMT4" ShapeID="_x0000_i1026" DrawAspect="Content" ObjectID="_1713607840" r:id="rId10"/>
              </w:object>
            </w:r>
          </w:p>
          <w:p w:rsidR="00D90EAB" w:rsidRPr="00B339BB" w:rsidRDefault="00D90EAB" w:rsidP="006856D0">
            <w:pPr>
              <w:tabs>
                <w:tab w:val="right" w:pos="4510"/>
              </w:tabs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803FD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00" w:dyaOrig="620">
                <v:shape id="_x0000_i1027" type="#_x0000_t75" style="width:14.5pt;height:28pt" o:ole="">
                  <v:imagedata r:id="rId11" o:title=""/>
                </v:shape>
                <o:OLEObject Type="Embed" ProgID="Equation.DSMT4" ShapeID="_x0000_i1027" DrawAspect="Content" ObjectID="_1713607841" r:id="rId12"/>
              </w:object>
            </w:r>
          </w:p>
          <w:p w:rsidR="00D90EAB" w:rsidRPr="00B339BB" w:rsidRDefault="00D90EAB" w:rsidP="006856D0">
            <w:pPr>
              <w:tabs>
                <w:tab w:val="right" w:pos="4510"/>
              </w:tabs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FB3F05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28" type="#_x0000_t75" style="width:14.5pt;height:28pt" o:ole="">
                  <v:imagedata r:id="rId13" o:title=""/>
                </v:shape>
                <o:OLEObject Type="Embed" ProgID="Equation.DSMT4" ShapeID="_x0000_i1028" DrawAspect="Content" ObjectID="_1713607842" r:id="rId14"/>
              </w:object>
            </w:r>
          </w:p>
          <w:p w:rsidR="00D90EAB" w:rsidRPr="00B339BB" w:rsidRDefault="00D90EAB" w:rsidP="006856D0">
            <w:pPr>
              <w:tabs>
                <w:tab w:val="right" w:pos="4510"/>
              </w:tabs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803FD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00" w:dyaOrig="620">
                <v:shape id="_x0000_i1029" type="#_x0000_t75" style="width:14.5pt;height:28pt" o:ole="">
                  <v:imagedata r:id="rId15" o:title=""/>
                </v:shape>
                <o:OLEObject Type="Embed" ProgID="Equation.DSMT4" ShapeID="_x0000_i1029" DrawAspect="Content" ObjectID="_1713607843" r:id="rId16"/>
              </w:object>
            </w:r>
          </w:p>
          <w:p w:rsidR="00D90EAB" w:rsidRPr="00B339BB" w:rsidRDefault="00D90EAB" w:rsidP="006856D0">
            <w:pPr>
              <w:tabs>
                <w:tab w:val="right" w:pos="4510"/>
              </w:tabs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803FD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420" w:dyaOrig="620">
                <v:shape id="_x0000_i1030" type="#_x0000_t75" style="width:22pt;height:28pt" o:ole="">
                  <v:imagedata r:id="rId17" o:title=""/>
                </v:shape>
                <o:OLEObject Type="Embed" ProgID="Equation.DSMT4" ShapeID="_x0000_i1030" DrawAspect="Content" ObjectID="_1713607844" r:id="rId18"/>
              </w:object>
            </w:r>
          </w:p>
          <w:p w:rsidR="006417B4" w:rsidRPr="00B339BB" w:rsidRDefault="006417B4" w:rsidP="006417B4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8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</w:t>
            </w:r>
          </w:p>
          <w:p w:rsidR="006417B4" w:rsidRPr="00B339BB" w:rsidRDefault="00803FDE" w:rsidP="00803FDE">
            <w:pPr>
              <w:tabs>
                <w:tab w:val="right" w:pos="4455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0 = </w:t>
            </w:r>
          </w:p>
          <w:p w:rsidR="006417B4" w:rsidRPr="00B339BB" w:rsidRDefault="006417B4" w:rsidP="00803FDE">
            <w:pPr>
              <w:tabs>
                <w:tab w:val="right" w:pos="4455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C23DC8"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4070</w:t>
            </w:r>
          </w:p>
          <w:p w:rsidR="006417B4" w:rsidRPr="00B339BB" w:rsidRDefault="006417B4" w:rsidP="00803FDE">
            <w:pPr>
              <w:tabs>
                <w:tab w:val="right" w:pos="4455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70770</w:t>
            </w:r>
          </w:p>
          <w:p w:rsidR="006417B4" w:rsidRPr="00B339BB" w:rsidRDefault="006417B4" w:rsidP="00803FDE">
            <w:pPr>
              <w:tabs>
                <w:tab w:val="right" w:pos="4455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7770</w:t>
            </w:r>
          </w:p>
          <w:p w:rsidR="006417B4" w:rsidRPr="00B339BB" w:rsidRDefault="006417B4" w:rsidP="00803FDE">
            <w:pPr>
              <w:tabs>
                <w:tab w:val="right" w:pos="4455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777</w:t>
            </w:r>
          </w:p>
          <w:p w:rsidR="006417B4" w:rsidRPr="00B339BB" w:rsidRDefault="006417B4" w:rsidP="00803FDE">
            <w:pPr>
              <w:tabs>
                <w:tab w:val="right" w:pos="4455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  <w:p w:rsidR="00881493" w:rsidRPr="00B339BB" w:rsidRDefault="006417B4" w:rsidP="00881493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>. Multiply.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="00881493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ضرب.</w:t>
            </w:r>
          </w:p>
          <w:p w:rsidR="00881493" w:rsidRPr="00B339BB" w:rsidRDefault="00803FDE" w:rsidP="00803FDE">
            <w:pPr>
              <w:tabs>
                <w:tab w:val="right" w:pos="4455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0 </w:t>
            </w:r>
            <w:r w:rsidR="00881493" w:rsidRPr="00B339BB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C23DC8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C23DC8"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881493" w:rsidRPr="00B339BB" w:rsidRDefault="00881493" w:rsidP="00803FDE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27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  <w:p w:rsidR="00881493" w:rsidRPr="00B339BB" w:rsidRDefault="00881493" w:rsidP="00803FDE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27</w:t>
            </w:r>
            <w:r w:rsidR="00762A83" w:rsidRPr="00B339BB">
              <w:rPr>
                <w:rFonts w:asciiTheme="majorBidi" w:hAnsiTheme="majorBidi" w:cstheme="majorBidi"/>
                <w:sz w:val="24"/>
                <w:szCs w:val="24"/>
              </w:rPr>
              <w:t>00</w:t>
            </w:r>
          </w:p>
          <w:p w:rsidR="00881493" w:rsidRPr="00B339BB" w:rsidRDefault="00881493" w:rsidP="00803FDE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27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000</w:t>
            </w:r>
          </w:p>
          <w:p w:rsidR="00881493" w:rsidRPr="00B339BB" w:rsidRDefault="00881493" w:rsidP="00881493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12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  <w:p w:rsidR="00881493" w:rsidRPr="00B339BB" w:rsidRDefault="00881493" w:rsidP="00C23DC8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C23DC8" w:rsidRPr="00B339BB">
              <w:rPr>
                <w:rFonts w:asciiTheme="majorBidi" w:hAnsiTheme="majorBidi" w:cstheme="majorBidi"/>
                <w:sz w:val="24"/>
                <w:szCs w:val="24"/>
              </w:rPr>
              <w:t>700</w:t>
            </w:r>
          </w:p>
          <w:p w:rsidR="00881493" w:rsidRPr="00B339BB" w:rsidRDefault="00881493" w:rsidP="00881493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856D0" w:rsidRPr="00B339BB" w:rsidTr="006417B4">
        <w:tc>
          <w:tcPr>
            <w:tcW w:w="2500" w:type="pct"/>
          </w:tcPr>
          <w:p w:rsidR="006856D0" w:rsidRPr="00B339BB" w:rsidRDefault="006856D0" w:rsidP="00A33D20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Subtract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طرح.</w:t>
            </w:r>
          </w:p>
          <w:p w:rsidR="006856D0" w:rsidRPr="00B339BB" w:rsidRDefault="0003264C" w:rsidP="0003264C">
            <w:pPr>
              <w:tabs>
                <w:tab w:val="right" w:pos="4455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45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–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15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12</w:t>
            </w:r>
          </w:p>
          <w:p w:rsidR="006856D0" w:rsidRPr="00B339BB" w:rsidRDefault="006856D0" w:rsidP="00A33D20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B. 10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  <w:p w:rsidR="006856D0" w:rsidRPr="00B339BB" w:rsidRDefault="006856D0" w:rsidP="00A33D20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D. 20</w:t>
            </w:r>
          </w:p>
          <w:p w:rsidR="006856D0" w:rsidRPr="00B339BB" w:rsidRDefault="006856D0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2500" w:type="pct"/>
            <w:vMerge/>
          </w:tcPr>
          <w:p w:rsidR="006856D0" w:rsidRPr="00B339BB" w:rsidRDefault="006856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856D0" w:rsidRPr="00B339BB" w:rsidTr="006417B4">
        <w:tc>
          <w:tcPr>
            <w:tcW w:w="2500" w:type="pct"/>
          </w:tcPr>
          <w:p w:rsidR="006856D0" w:rsidRPr="00B339BB" w:rsidRDefault="00881493" w:rsidP="00881493">
            <w:pPr>
              <w:tabs>
                <w:tab w:val="right" w:pos="4455"/>
              </w:tabs>
              <w:spacing w:before="120"/>
              <w:ind w:left="251" w:hanging="25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3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Multiply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ضرب.</w:t>
            </w:r>
          </w:p>
          <w:p w:rsidR="00881493" w:rsidRPr="00B339BB" w:rsidRDefault="0003264C" w:rsidP="0003264C">
            <w:pPr>
              <w:tabs>
                <w:tab w:val="right" w:pos="4455"/>
              </w:tabs>
              <w:spacing w:before="120"/>
              <w:ind w:left="251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8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881493" w:rsidRPr="00B339BB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881493" w:rsidRPr="00B339BB" w:rsidRDefault="00881493" w:rsidP="00881493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15</w:t>
            </w:r>
          </w:p>
          <w:p w:rsidR="00881493" w:rsidRPr="00B339BB" w:rsidRDefault="00881493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89</w:t>
            </w:r>
          </w:p>
          <w:p w:rsidR="00881493" w:rsidRPr="00B339BB" w:rsidRDefault="00881493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2</w:t>
            </w:r>
          </w:p>
          <w:p w:rsidR="00881493" w:rsidRPr="00B339BB" w:rsidRDefault="00881493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54</w:t>
            </w:r>
          </w:p>
          <w:p w:rsidR="00881493" w:rsidRPr="00B339BB" w:rsidRDefault="00881493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45</w:t>
            </w:r>
          </w:p>
        </w:tc>
        <w:tc>
          <w:tcPr>
            <w:tcW w:w="2500" w:type="pct"/>
            <w:vMerge/>
          </w:tcPr>
          <w:p w:rsidR="006856D0" w:rsidRPr="00B339BB" w:rsidRDefault="006856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856D0" w:rsidRPr="00B339BB" w:rsidTr="006417B4">
        <w:tc>
          <w:tcPr>
            <w:tcW w:w="2500" w:type="pct"/>
          </w:tcPr>
          <w:p w:rsidR="00881493" w:rsidRPr="00B339BB" w:rsidRDefault="00881493" w:rsidP="00881493">
            <w:pPr>
              <w:tabs>
                <w:tab w:val="right" w:pos="4510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4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Divide.</w:t>
            </w:r>
            <w:r w:rsidRPr="00B339BB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قسمة.</w:t>
            </w:r>
          </w:p>
          <w:p w:rsidR="00881493" w:rsidRPr="00B339BB" w:rsidRDefault="0003264C" w:rsidP="0003264C">
            <w:pPr>
              <w:tabs>
                <w:tab w:val="right" w:pos="4510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42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881493" w:rsidRPr="00B339BB">
              <w:rPr>
                <w:rFonts w:ascii="Times New Roman" w:hAnsi="Times New Roman" w:cs="Times New Roman"/>
                <w:sz w:val="24"/>
                <w:szCs w:val="24"/>
              </w:rPr>
              <w:t>÷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881493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881493" w:rsidRPr="00B339BB" w:rsidRDefault="00881493" w:rsidP="00FB3F05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881493" w:rsidRPr="00B339BB" w:rsidRDefault="00881493" w:rsidP="00FB3F05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881493" w:rsidRPr="00B339BB" w:rsidRDefault="00881493" w:rsidP="00FB3F05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  <w:p w:rsidR="00881493" w:rsidRPr="00B339BB" w:rsidRDefault="00881493" w:rsidP="00FB3F05">
            <w:pPr>
              <w:tabs>
                <w:tab w:val="right" w:pos="4510"/>
              </w:tabs>
              <w:spacing w:before="120"/>
              <w:ind w:left="23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  <w:p w:rsidR="006856D0" w:rsidRPr="00B339BB" w:rsidRDefault="00881493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1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2500" w:type="pct"/>
            <w:vMerge/>
          </w:tcPr>
          <w:p w:rsidR="006856D0" w:rsidRPr="00B339BB" w:rsidRDefault="006856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856D0" w:rsidRPr="00B339BB" w:rsidTr="006417B4">
        <w:tc>
          <w:tcPr>
            <w:tcW w:w="2500" w:type="pct"/>
          </w:tcPr>
          <w:p w:rsidR="006856D0" w:rsidRPr="00B339BB" w:rsidRDefault="006856D0" w:rsidP="00A33D20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5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.</w:t>
            </w:r>
          </w:p>
          <w:p w:rsidR="006856D0" w:rsidRPr="00B339BB" w:rsidRDefault="0003264C" w:rsidP="0003264C">
            <w:pPr>
              <w:tabs>
                <w:tab w:val="right" w:pos="4455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6856D0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856D0" w:rsidRPr="00B339BB" w:rsidRDefault="006856D0" w:rsidP="00FB3F05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FB3F05"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6856D0" w:rsidRPr="00B339BB" w:rsidRDefault="006856D0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  <w:p w:rsidR="006856D0" w:rsidRPr="00B339BB" w:rsidRDefault="006856D0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2</w:t>
            </w:r>
          </w:p>
          <w:p w:rsidR="006856D0" w:rsidRPr="00B339BB" w:rsidRDefault="006856D0" w:rsidP="0003264C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</w:p>
          <w:p w:rsidR="006856D0" w:rsidRPr="00B339BB" w:rsidRDefault="006856D0" w:rsidP="007A5A6D">
            <w:pPr>
              <w:tabs>
                <w:tab w:val="right" w:pos="4455"/>
              </w:tabs>
              <w:spacing w:before="120"/>
              <w:ind w:left="25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7A5A6D">
              <w:rPr>
                <w:rFonts w:asciiTheme="majorBidi" w:hAnsiTheme="majorBidi" w:cstheme="majorBidi"/>
                <w:sz w:val="24"/>
                <w:szCs w:val="24"/>
              </w:rPr>
              <w:t>5.5</w:t>
            </w:r>
          </w:p>
        </w:tc>
        <w:tc>
          <w:tcPr>
            <w:tcW w:w="2500" w:type="pct"/>
            <w:vMerge/>
          </w:tcPr>
          <w:p w:rsidR="006856D0" w:rsidRPr="00B339BB" w:rsidRDefault="006856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6417B4" w:rsidRPr="00B339BB" w:rsidRDefault="006417B4">
      <w:pPr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868"/>
      </w:tblGrid>
      <w:tr w:rsidR="006417B4" w:rsidRPr="00B339BB" w:rsidTr="00E83D37">
        <w:tc>
          <w:tcPr>
            <w:tcW w:w="4868" w:type="dxa"/>
          </w:tcPr>
          <w:p w:rsidR="006417B4" w:rsidRPr="00B339BB" w:rsidRDefault="006417B4" w:rsidP="009752DE">
            <w:pPr>
              <w:tabs>
                <w:tab w:val="right" w:pos="4455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 xml:space="preserve">10.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Divide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="009752DE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</w:t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وجد ناتج القسمة.</w:t>
            </w:r>
          </w:p>
          <w:p w:rsidR="006417B4" w:rsidRPr="00B339BB" w:rsidRDefault="0003264C" w:rsidP="00372D9E">
            <w:pPr>
              <w:tabs>
                <w:tab w:val="right" w:pos="4455"/>
              </w:tabs>
              <w:spacing w:before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>00 ÷ 10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90000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900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90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9</w:t>
            </w:r>
          </w:p>
          <w:p w:rsidR="006417B4" w:rsidRPr="00B339BB" w:rsidRDefault="006417B4" w:rsidP="0003264C">
            <w:pPr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4868" w:type="dxa"/>
          </w:tcPr>
          <w:p w:rsidR="006417B4" w:rsidRPr="00B339BB" w:rsidRDefault="00140EDD" w:rsidP="00140EDD">
            <w:pPr>
              <w:tabs>
                <w:tab w:val="right" w:pos="4482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5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.</w:t>
            </w:r>
          </w:p>
          <w:p w:rsidR="00140EDD" w:rsidRPr="00B339BB" w:rsidRDefault="0003264C" w:rsidP="0003264C">
            <w:pPr>
              <w:tabs>
                <w:tab w:val="right" w:pos="4482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34</w:t>
            </w:r>
            <w:r w:rsidR="00140EDD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52</w:t>
            </w:r>
            <w:r w:rsidR="00140EDD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140EDD" w:rsidRPr="00B339BB" w:rsidRDefault="00140EDD" w:rsidP="0003264C">
            <w:pPr>
              <w:tabs>
                <w:tab w:val="right" w:pos="4482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6</w:t>
            </w:r>
          </w:p>
          <w:p w:rsidR="00140EDD" w:rsidRPr="00B339BB" w:rsidRDefault="00140EDD" w:rsidP="00746177">
            <w:pPr>
              <w:tabs>
                <w:tab w:val="right" w:pos="4482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86</w:t>
            </w:r>
          </w:p>
          <w:p w:rsidR="00140EDD" w:rsidRPr="00B339BB" w:rsidRDefault="00140EDD" w:rsidP="00140EDD">
            <w:pPr>
              <w:tabs>
                <w:tab w:val="right" w:pos="4482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C. 45</w:t>
            </w:r>
          </w:p>
          <w:p w:rsidR="00140EDD" w:rsidRPr="00B339BB" w:rsidRDefault="00140EDD" w:rsidP="00746177">
            <w:pPr>
              <w:tabs>
                <w:tab w:val="right" w:pos="4482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78</w:t>
            </w:r>
          </w:p>
          <w:p w:rsidR="00140EDD" w:rsidRPr="00B339BB" w:rsidRDefault="00140EDD" w:rsidP="00746177">
            <w:pPr>
              <w:tabs>
                <w:tab w:val="right" w:pos="4482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68</w:t>
            </w:r>
          </w:p>
        </w:tc>
      </w:tr>
      <w:tr w:rsidR="006417B4" w:rsidRPr="00B339BB" w:rsidTr="00E83D37">
        <w:tc>
          <w:tcPr>
            <w:tcW w:w="4868" w:type="dxa"/>
          </w:tcPr>
          <w:p w:rsidR="006417B4" w:rsidRPr="00B339BB" w:rsidRDefault="006417B4" w:rsidP="006417B4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1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.</w:t>
            </w:r>
          </w:p>
          <w:p w:rsidR="006417B4" w:rsidRPr="00B339BB" w:rsidRDefault="0003264C" w:rsidP="0003264C">
            <w:pPr>
              <w:tabs>
                <w:tab w:val="right" w:pos="4455"/>
              </w:tabs>
              <w:spacing w:before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19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+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8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 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27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B. 3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  <w:p w:rsidR="006417B4" w:rsidRPr="00B339BB" w:rsidRDefault="006417B4" w:rsidP="00BD1FD2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BD1FD2" w:rsidRPr="00B339BB">
              <w:rPr>
                <w:rFonts w:asciiTheme="majorBidi" w:hAnsiTheme="majorBidi" w:cstheme="majorBidi"/>
                <w:sz w:val="24"/>
                <w:szCs w:val="24"/>
              </w:rPr>
              <w:t>23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47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7</w:t>
            </w:r>
          </w:p>
        </w:tc>
        <w:tc>
          <w:tcPr>
            <w:tcW w:w="4868" w:type="dxa"/>
          </w:tcPr>
          <w:p w:rsidR="004809EC" w:rsidRPr="00B339BB" w:rsidRDefault="00140EDD" w:rsidP="004809EC">
            <w:pPr>
              <w:tabs>
                <w:tab w:val="right" w:pos="4496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6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>Subtract.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="004809EC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طرح.</w:t>
            </w:r>
          </w:p>
          <w:p w:rsidR="004809EC" w:rsidRPr="00B339BB" w:rsidRDefault="0003264C" w:rsidP="0003264C">
            <w:pPr>
              <w:tabs>
                <w:tab w:val="right" w:pos="4496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56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–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13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4809EC" w:rsidRPr="00B339BB" w:rsidRDefault="004809EC" w:rsidP="004809E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24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43</w:t>
            </w:r>
          </w:p>
          <w:p w:rsidR="004809EC" w:rsidRPr="00B339BB" w:rsidRDefault="004809EC" w:rsidP="00746177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13</w:t>
            </w:r>
          </w:p>
          <w:p w:rsidR="004809EC" w:rsidRPr="00B339BB" w:rsidRDefault="004809EC" w:rsidP="00746177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31</w:t>
            </w:r>
          </w:p>
          <w:p w:rsidR="004809EC" w:rsidRPr="00B339BB" w:rsidRDefault="004809EC" w:rsidP="00746177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3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6417B4" w:rsidRPr="00B339BB" w:rsidTr="00E83D37">
        <w:tc>
          <w:tcPr>
            <w:tcW w:w="4868" w:type="dxa"/>
          </w:tcPr>
          <w:p w:rsidR="006417B4" w:rsidRPr="00B339BB" w:rsidRDefault="006417B4" w:rsidP="006417B4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2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Subtract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طرح.</w:t>
            </w:r>
          </w:p>
          <w:p w:rsidR="006417B4" w:rsidRPr="00B339BB" w:rsidRDefault="0003264C" w:rsidP="0003264C">
            <w:pPr>
              <w:tabs>
                <w:tab w:val="right" w:pos="4455"/>
              </w:tabs>
              <w:spacing w:before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32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–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="006417B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6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26</w:t>
            </w:r>
          </w:p>
          <w:p w:rsidR="006417B4" w:rsidRPr="00B339BB" w:rsidRDefault="006417B4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6417B4" w:rsidRPr="00B339BB" w:rsidRDefault="006417B4" w:rsidP="006417B4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D. 17</w:t>
            </w:r>
          </w:p>
          <w:p w:rsidR="006417B4" w:rsidRPr="00B339BB" w:rsidRDefault="006417B4" w:rsidP="006417B4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37</w:t>
            </w:r>
          </w:p>
        </w:tc>
        <w:tc>
          <w:tcPr>
            <w:tcW w:w="4868" w:type="dxa"/>
          </w:tcPr>
          <w:p w:rsidR="004809EC" w:rsidRPr="00B339BB" w:rsidRDefault="004809EC" w:rsidP="004809EC">
            <w:pPr>
              <w:tabs>
                <w:tab w:val="right" w:pos="4496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7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Multiply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ضرب.</w:t>
            </w:r>
          </w:p>
          <w:p w:rsidR="004809EC" w:rsidRPr="00B339BB" w:rsidRDefault="0003264C" w:rsidP="00746177">
            <w:pPr>
              <w:tabs>
                <w:tab w:val="right" w:pos="4496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809EC" w:rsidRPr="00B339BB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21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4809EC" w:rsidRPr="00B339BB" w:rsidRDefault="004809EC" w:rsidP="00746177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24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  <w:p w:rsidR="004809EC" w:rsidRPr="00B339BB" w:rsidRDefault="004809EC" w:rsidP="00746177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746177" w:rsidRPr="00B339BB">
              <w:rPr>
                <w:rFonts w:asciiTheme="majorBidi" w:hAnsiTheme="majorBidi" w:cstheme="majorBidi"/>
                <w:sz w:val="24"/>
                <w:szCs w:val="24"/>
              </w:rPr>
              <w:t>60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14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16</w:t>
            </w:r>
          </w:p>
          <w:p w:rsidR="006417B4" w:rsidRPr="00B339BB" w:rsidRDefault="004809EC" w:rsidP="00803FDE">
            <w:pPr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803FDE" w:rsidRPr="00B339BB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</w:t>
            </w:r>
          </w:p>
        </w:tc>
      </w:tr>
      <w:tr w:rsidR="004809EC" w:rsidRPr="00B339BB" w:rsidTr="00E83D37">
        <w:tc>
          <w:tcPr>
            <w:tcW w:w="4868" w:type="dxa"/>
          </w:tcPr>
          <w:p w:rsidR="004809EC" w:rsidRPr="00B339BB" w:rsidRDefault="004809EC" w:rsidP="006417B4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3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Multiply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ضرب.</w:t>
            </w:r>
          </w:p>
          <w:p w:rsidR="004809EC" w:rsidRPr="00B339BB" w:rsidRDefault="0003264C" w:rsidP="00BD1FD2">
            <w:pPr>
              <w:tabs>
                <w:tab w:val="right" w:pos="4455"/>
              </w:tabs>
              <w:spacing w:before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809EC" w:rsidRPr="00B339BB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BD1FD2" w:rsidRPr="00B339BB">
              <w:rPr>
                <w:rFonts w:asciiTheme="majorBidi" w:hAnsiTheme="majorBidi" w:cstheme="majorBidi"/>
                <w:sz w:val="24"/>
                <w:szCs w:val="24"/>
              </w:rPr>
              <w:t>15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4809EC" w:rsidRPr="00B339BB" w:rsidRDefault="004809EC" w:rsidP="004461B9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4461B9"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BD1FD2"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  <w:p w:rsidR="004809EC" w:rsidRPr="00B339BB" w:rsidRDefault="004809EC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60</w:t>
            </w:r>
          </w:p>
          <w:p w:rsidR="004809EC" w:rsidRPr="00B339BB" w:rsidRDefault="004809EC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75</w:t>
            </w:r>
          </w:p>
          <w:p w:rsidR="004809EC" w:rsidRPr="00B339BB" w:rsidRDefault="004809EC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="004461B9" w:rsidRPr="00B339BB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  <w:p w:rsidR="004809EC" w:rsidRPr="00B339BB" w:rsidRDefault="004461B9" w:rsidP="004461B9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55</w:t>
            </w:r>
          </w:p>
        </w:tc>
        <w:tc>
          <w:tcPr>
            <w:tcW w:w="4868" w:type="dxa"/>
          </w:tcPr>
          <w:p w:rsidR="004809EC" w:rsidRPr="00B339BB" w:rsidRDefault="004809EC" w:rsidP="004809EC">
            <w:pPr>
              <w:tabs>
                <w:tab w:val="right" w:pos="4496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8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Divide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قسمة.</w:t>
            </w:r>
          </w:p>
          <w:p w:rsidR="004809EC" w:rsidRPr="00B339BB" w:rsidRDefault="0003264C" w:rsidP="0003264C">
            <w:pPr>
              <w:tabs>
                <w:tab w:val="right" w:pos="4496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39</w:t>
            </w:r>
            <w:r w:rsidR="004809EC" w:rsidRPr="00B339BB">
              <w:rPr>
                <w:rFonts w:ascii="Times New Roman" w:hAnsi="Times New Roman" w:cs="Times New Roman"/>
                <w:sz w:val="24"/>
                <w:szCs w:val="24"/>
              </w:rPr>
              <w:t>÷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 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1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4809EC" w:rsidRPr="00B339BB" w:rsidRDefault="004809EC" w:rsidP="001D292A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1D292A" w:rsidRPr="00B339BB">
              <w:rPr>
                <w:rFonts w:asciiTheme="majorBidi" w:hAnsiTheme="majorBidi" w:cstheme="majorBidi"/>
                <w:sz w:val="24"/>
                <w:szCs w:val="24"/>
              </w:rPr>
              <w:t>21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31</w:t>
            </w:r>
          </w:p>
          <w:p w:rsidR="004809EC" w:rsidRPr="00B339BB" w:rsidRDefault="004809EC" w:rsidP="004809E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D. 24</w:t>
            </w:r>
          </w:p>
          <w:p w:rsidR="004809EC" w:rsidRPr="00B339BB" w:rsidRDefault="004809EC" w:rsidP="0003264C">
            <w:pPr>
              <w:tabs>
                <w:tab w:val="right" w:pos="4496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2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4809EC" w:rsidRPr="00B339BB" w:rsidTr="001D292A">
        <w:trPr>
          <w:trHeight w:val="2628"/>
        </w:trPr>
        <w:tc>
          <w:tcPr>
            <w:tcW w:w="4868" w:type="dxa"/>
          </w:tcPr>
          <w:p w:rsidR="004809EC" w:rsidRPr="00B339BB" w:rsidRDefault="004809EC" w:rsidP="006417B4">
            <w:pPr>
              <w:tabs>
                <w:tab w:val="right" w:pos="4455"/>
              </w:tabs>
              <w:spacing w:before="12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4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Divide.</w:t>
            </w:r>
            <w:r w:rsidRPr="00B339BB">
              <w:rPr>
                <w:rFonts w:asciiTheme="majorBidi" w:hAnsiTheme="majorBidi" w:cstheme="majorBidi"/>
                <w:sz w:val="24"/>
                <w:szCs w:val="24"/>
                <w:rtl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قسمة.</w:t>
            </w:r>
          </w:p>
          <w:p w:rsidR="004809EC" w:rsidRPr="00B339BB" w:rsidRDefault="0003264C" w:rsidP="004461B9">
            <w:pPr>
              <w:tabs>
                <w:tab w:val="right" w:pos="4455"/>
              </w:tabs>
              <w:spacing w:before="6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64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809EC" w:rsidRPr="00B339BB">
              <w:rPr>
                <w:rFonts w:ascii="Times New Roman" w:hAnsi="Times New Roman" w:cs="Times New Roman"/>
                <w:sz w:val="24"/>
                <w:szCs w:val="24"/>
              </w:rPr>
              <w:t>÷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4461B9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4809EC" w:rsidRPr="00B339BB" w:rsidRDefault="004809EC" w:rsidP="00140EDD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23</w:t>
            </w:r>
          </w:p>
          <w:p w:rsidR="004809EC" w:rsidRPr="00B339BB" w:rsidRDefault="004809EC" w:rsidP="004461B9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4461B9" w:rsidRPr="00B339BB">
              <w:rPr>
                <w:rFonts w:asciiTheme="majorBidi" w:hAnsiTheme="majorBidi" w:cstheme="majorBidi"/>
                <w:sz w:val="24"/>
                <w:szCs w:val="24"/>
              </w:rPr>
              <w:t>24</w:t>
            </w:r>
          </w:p>
          <w:p w:rsidR="004809EC" w:rsidRPr="00B339BB" w:rsidRDefault="004809EC" w:rsidP="004461B9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4461B9" w:rsidRPr="00B339BB">
              <w:rPr>
                <w:rFonts w:asciiTheme="majorBidi" w:hAnsiTheme="majorBidi" w:cstheme="majorBidi"/>
                <w:sz w:val="24"/>
                <w:szCs w:val="24"/>
              </w:rPr>
              <w:t>42</w:t>
            </w:r>
          </w:p>
          <w:p w:rsidR="004809EC" w:rsidRPr="00B339BB" w:rsidRDefault="004809EC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18</w:t>
            </w:r>
          </w:p>
          <w:p w:rsidR="004809EC" w:rsidRPr="00B339BB" w:rsidRDefault="004809EC" w:rsidP="0003264C">
            <w:pPr>
              <w:tabs>
                <w:tab w:val="right" w:pos="4455"/>
              </w:tabs>
              <w:spacing w:before="120"/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32</w:t>
            </w:r>
          </w:p>
        </w:tc>
        <w:tc>
          <w:tcPr>
            <w:tcW w:w="4868" w:type="dxa"/>
          </w:tcPr>
          <w:p w:rsidR="004809EC" w:rsidRPr="00B339BB" w:rsidRDefault="004809EC" w:rsidP="004809EC">
            <w:pPr>
              <w:tabs>
                <w:tab w:val="right" w:pos="4510"/>
              </w:tabs>
              <w:spacing w:before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9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Multiply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وجد ناتج الضرب.</w:t>
            </w:r>
          </w:p>
          <w:p w:rsidR="004809EC" w:rsidRPr="00B339BB" w:rsidRDefault="004809EC" w:rsidP="0003264C">
            <w:pPr>
              <w:tabs>
                <w:tab w:val="right" w:pos="4510"/>
              </w:tabs>
              <w:spacing w:before="12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B339BB">
              <w:rPr>
                <w:rFonts w:ascii="Times New Roman" w:hAnsi="Times New Roman" w:cs="Times New Roman"/>
                <w:sz w:val="24"/>
                <w:szCs w:val="24"/>
              </w:rPr>
              <w:t>×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1</w:t>
            </w:r>
            <w:r w:rsidR="0003264C" w:rsidRPr="00B339BB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=</w:t>
            </w:r>
          </w:p>
          <w:p w:rsidR="004809EC" w:rsidRPr="00B339BB" w:rsidRDefault="004809EC" w:rsidP="001D292A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A. 6</w:t>
            </w:r>
            <w:r w:rsidR="001D292A" w:rsidRPr="00B339B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  <w:p w:rsidR="004809EC" w:rsidRPr="00B339BB" w:rsidRDefault="004809EC" w:rsidP="00B17BDC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B17BDC" w:rsidRPr="00B339BB">
              <w:rPr>
                <w:rFonts w:asciiTheme="majorBidi" w:hAnsiTheme="majorBidi" w:cstheme="majorBidi"/>
                <w:sz w:val="24"/>
                <w:szCs w:val="24"/>
              </w:rPr>
              <w:t>26</w:t>
            </w:r>
          </w:p>
          <w:p w:rsidR="004809EC" w:rsidRPr="00B339BB" w:rsidRDefault="001D292A" w:rsidP="00B17BDC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B17BDC" w:rsidRPr="00B339BB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="004809EC" w:rsidRPr="00B339BB">
              <w:rPr>
                <w:rFonts w:asciiTheme="majorBidi" w:hAnsiTheme="majorBidi" w:cstheme="majorBidi"/>
                <w:sz w:val="24"/>
                <w:szCs w:val="24"/>
              </w:rPr>
              <w:t>8</w:t>
            </w:r>
          </w:p>
          <w:p w:rsidR="004809EC" w:rsidRPr="00B339BB" w:rsidRDefault="004809EC" w:rsidP="00B17BDC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B17BDC" w:rsidRPr="00B339BB">
              <w:rPr>
                <w:rFonts w:asciiTheme="majorBidi" w:hAnsiTheme="majorBidi" w:cstheme="majorBidi"/>
                <w:sz w:val="24"/>
                <w:szCs w:val="24"/>
              </w:rPr>
              <w:t>268</w:t>
            </w:r>
          </w:p>
          <w:p w:rsidR="00372D9E" w:rsidRPr="00B339BB" w:rsidRDefault="00372D9E" w:rsidP="00B17BDC">
            <w:pPr>
              <w:tabs>
                <w:tab w:val="right" w:pos="4510"/>
              </w:tabs>
              <w:spacing w:before="120"/>
              <w:ind w:left="32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B17BDC" w:rsidRPr="00B339BB">
              <w:rPr>
                <w:rFonts w:asciiTheme="majorBidi" w:hAnsiTheme="majorBidi" w:cstheme="majorBidi"/>
                <w:sz w:val="24"/>
                <w:szCs w:val="24"/>
              </w:rPr>
              <w:t>168</w:t>
            </w:r>
          </w:p>
        </w:tc>
      </w:tr>
    </w:tbl>
    <w:p w:rsidR="00F16044" w:rsidRPr="00B339BB" w:rsidRDefault="00F16044" w:rsidP="00372D9E">
      <w:pPr>
        <w:spacing w:after="0"/>
        <w:rPr>
          <w:rFonts w:asciiTheme="majorBidi" w:hAnsiTheme="majorBidi" w:cstheme="majorBidi"/>
          <w:sz w:val="4"/>
          <w:szCs w:val="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38"/>
        <w:gridCol w:w="4868"/>
      </w:tblGrid>
      <w:tr w:rsidR="00780264" w:rsidRPr="00B339BB" w:rsidTr="000F48C4">
        <w:trPr>
          <w:trHeight w:val="4050"/>
        </w:trPr>
        <w:tc>
          <w:tcPr>
            <w:tcW w:w="4838" w:type="dxa"/>
            <w:vMerge w:val="restart"/>
          </w:tcPr>
          <w:p w:rsidR="00780264" w:rsidRPr="00B339BB" w:rsidRDefault="00780264" w:rsidP="00780264">
            <w:pPr>
              <w:tabs>
                <w:tab w:val="right" w:pos="4469"/>
              </w:tabs>
              <w:ind w:left="431" w:hanging="43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20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Add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جمع.</w:t>
            </w:r>
          </w:p>
          <w:p w:rsidR="00780264" w:rsidRPr="00B339BB" w:rsidRDefault="00B17BDC" w:rsidP="00780264">
            <w:pPr>
              <w:tabs>
                <w:tab w:val="right" w:pos="4469"/>
              </w:tabs>
              <w:ind w:left="431" w:hanging="431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600" w:dyaOrig="620">
                <v:shape id="_x0000_i1031" type="#_x0000_t75" style="width:28pt;height:28pt" o:ole="">
                  <v:imagedata r:id="rId19" o:title=""/>
                </v:shape>
                <o:OLEObject Type="Embed" ProgID="Equation.DSMT4" ShapeID="_x0000_i1031" DrawAspect="Content" ObjectID="_1713607845" r:id="rId20"/>
              </w:object>
            </w:r>
            <w:r w:rsidR="009752DE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=</w: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32" type="#_x0000_t75" style="width:22pt;height:28pt" o:ole="">
                  <v:imagedata r:id="rId21" o:title=""/>
                </v:shape>
                <o:OLEObject Type="Embed" ProgID="Equation.DSMT4" ShapeID="_x0000_i1032" DrawAspect="Content" ObjectID="_1713607846" r:id="rId22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20" w:dyaOrig="620">
                <v:shape id="_x0000_i1033" type="#_x0000_t75" style="width:14.5pt;height:28pt" o:ole="">
                  <v:imagedata r:id="rId23" o:title=""/>
                </v:shape>
                <o:OLEObject Type="Embed" ProgID="Equation.DSMT4" ShapeID="_x0000_i1033" DrawAspect="Content" ObjectID="_1713607847" r:id="rId24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34" type="#_x0000_t75" style="width:22pt;height:28pt" o:ole="">
                  <v:imagedata r:id="rId25" o:title=""/>
                </v:shape>
                <o:OLEObject Type="Embed" ProgID="Equation.DSMT4" ShapeID="_x0000_i1034" DrawAspect="Content" ObjectID="_1713607848" r:id="rId26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784F1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35" type="#_x0000_t75" style="width:14.5pt;height:28pt" o:ole="">
                  <v:imagedata r:id="rId27" o:title=""/>
                </v:shape>
                <o:OLEObject Type="Embed" ProgID="Equation.DSMT4" ShapeID="_x0000_i1035" DrawAspect="Content" ObjectID="_1713607849" r:id="rId28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60" w:dyaOrig="620">
                <v:shape id="_x0000_i1036" type="#_x0000_t75" style="width:22pt;height:28pt" o:ole="">
                  <v:imagedata r:id="rId29" o:title=""/>
                </v:shape>
                <o:OLEObject Type="Embed" ProgID="Equation.DSMT4" ShapeID="_x0000_i1036" DrawAspect="Content" ObjectID="_1713607850" r:id="rId30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spacing w:before="120"/>
              <w:ind w:left="431" w:hanging="43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1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Subtract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اطرح.</w:t>
            </w:r>
          </w:p>
          <w:p w:rsidR="009752DE" w:rsidRPr="00B339BB" w:rsidRDefault="00B17BDC" w:rsidP="009752DE">
            <w:pPr>
              <w:tabs>
                <w:tab w:val="right" w:pos="4469"/>
              </w:tabs>
              <w:spacing w:before="120"/>
              <w:ind w:left="431" w:hanging="431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580" w:dyaOrig="620">
                <v:shape id="_x0000_i1037" type="#_x0000_t75" style="width:28pt;height:28pt" o:ole="">
                  <v:imagedata r:id="rId31" o:title=""/>
                </v:shape>
                <o:OLEObject Type="Embed" ProgID="Equation.DSMT4" ShapeID="_x0000_i1037" DrawAspect="Content" ObjectID="_1713607851" r:id="rId32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784F1E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38" type="#_x0000_t75" style="width:14.5pt;height:28pt" o:ole="">
                  <v:imagedata r:id="rId33" o:title=""/>
                </v:shape>
                <o:OLEObject Type="Embed" ProgID="Equation.DSMT4" ShapeID="_x0000_i1038" DrawAspect="Content" ObjectID="_1713607852" r:id="rId34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39" type="#_x0000_t75" style="width:14.5pt;height:28pt" o:ole="">
                  <v:imagedata r:id="rId35" o:title=""/>
                </v:shape>
                <o:OLEObject Type="Embed" ProgID="Equation.DSMT4" ShapeID="_x0000_i1039" DrawAspect="Content" ObjectID="_1713607853" r:id="rId36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40" w:dyaOrig="620">
                <v:shape id="_x0000_i1040" type="#_x0000_t75" style="width:14.5pt;height:28pt" o:ole="">
                  <v:imagedata r:id="rId37" o:title=""/>
                </v:shape>
                <o:OLEObject Type="Embed" ProgID="Equation.DSMT4" ShapeID="_x0000_i1040" DrawAspect="Content" ObjectID="_1713607854" r:id="rId38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B17BDC"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20" w:dyaOrig="620">
                <v:shape id="_x0000_i1041" type="#_x0000_t75" style="width:14.5pt;height:28pt" o:ole="">
                  <v:imagedata r:id="rId39" o:title=""/>
                </v:shape>
                <o:OLEObject Type="Embed" ProgID="Equation.DSMT4" ShapeID="_x0000_i1041" DrawAspect="Content" ObjectID="_1713607855" r:id="rId40"/>
              </w:object>
            </w:r>
          </w:p>
          <w:p w:rsidR="009752DE" w:rsidRPr="00B339BB" w:rsidRDefault="009752DE" w:rsidP="009752DE">
            <w:pPr>
              <w:tabs>
                <w:tab w:val="right" w:pos="4469"/>
              </w:tabs>
              <w:ind w:left="34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Pr="00B339B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40" w:dyaOrig="620">
                <v:shape id="_x0000_i1042" type="#_x0000_t75" style="width:14.5pt;height:28pt" o:ole="">
                  <v:imagedata r:id="rId41" o:title=""/>
                </v:shape>
                <o:OLEObject Type="Embed" ProgID="Equation.DSMT4" ShapeID="_x0000_i1042" DrawAspect="Content" ObjectID="_1713607856" r:id="rId42"/>
              </w:object>
            </w:r>
          </w:p>
          <w:p w:rsidR="00780264" w:rsidRPr="00B339BB" w:rsidRDefault="00780264" w:rsidP="005273DB">
            <w:pPr>
              <w:spacing w:before="120"/>
              <w:ind w:left="431" w:hanging="43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2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What is the next number in this pattern?</w:t>
            </w:r>
          </w:p>
          <w:p w:rsidR="00780264" w:rsidRPr="00B339BB" w:rsidRDefault="00D62E7D" w:rsidP="00D62E7D">
            <w:pPr>
              <w:spacing w:before="120"/>
              <w:ind w:left="431" w:hanging="431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="0078026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1</w:t>
            </w:r>
            <w:r w:rsidR="0078026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3</w:t>
            </w:r>
            <w:r w:rsidR="00780264"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5</w:t>
            </w:r>
            <w:proofErr w:type="gramStart"/>
            <w:r w:rsidR="00780264" w:rsidRPr="00B339BB">
              <w:rPr>
                <w:rFonts w:asciiTheme="majorBidi" w:hAnsiTheme="majorBidi" w:cstheme="majorBidi"/>
                <w:sz w:val="24"/>
                <w:szCs w:val="24"/>
              </w:rPr>
              <w:t>, ?</w:t>
            </w:r>
            <w:proofErr w:type="gramEnd"/>
          </w:p>
          <w:p w:rsidR="00780264" w:rsidRPr="00B339BB" w:rsidRDefault="00780264" w:rsidP="009752DE">
            <w:pPr>
              <w:ind w:left="431" w:right="178" w:hanging="431"/>
              <w:jc w:val="right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B339BB">
              <w:rPr>
                <w:rFonts w:ascii="Simplified Arabic" w:hAnsi="Simplified Arabic" w:cs="Simplified Arabic" w:hint="cs"/>
                <w:sz w:val="24"/>
                <w:szCs w:val="24"/>
                <w:rtl/>
              </w:rPr>
              <w:t>ما هو العدد التالي في هذا النمط؟</w:t>
            </w:r>
          </w:p>
          <w:p w:rsidR="00780264" w:rsidRPr="00B339BB" w:rsidRDefault="00780264" w:rsidP="00D62E7D">
            <w:pPr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16</w:t>
            </w:r>
          </w:p>
          <w:p w:rsidR="00780264" w:rsidRPr="00B339BB" w:rsidRDefault="00780264" w:rsidP="00D62E7D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17</w:t>
            </w:r>
          </w:p>
          <w:p w:rsidR="00780264" w:rsidRPr="00B339BB" w:rsidRDefault="00780264" w:rsidP="00D62E7D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18</w:t>
            </w:r>
          </w:p>
          <w:p w:rsidR="00780264" w:rsidRPr="00B339BB" w:rsidRDefault="00780264" w:rsidP="00D62E7D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19</w:t>
            </w:r>
          </w:p>
          <w:p w:rsidR="00780264" w:rsidRDefault="00780264" w:rsidP="00D62E7D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E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20</w:t>
            </w: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34B17" w:rsidRDefault="00C34B1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C34B17" w:rsidRDefault="00C34B17" w:rsidP="00B17BDC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B12D77" w:rsidRDefault="00B12D77" w:rsidP="00A87F5D">
            <w:pPr>
              <w:spacing w:before="120"/>
              <w:ind w:right="178"/>
              <w:jc w:val="right"/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 xml:space="preserve">25. </w:t>
            </w:r>
            <w:r w:rsidRPr="002610C6">
              <w:rPr>
                <w:position w:val="-24"/>
              </w:rPr>
              <w:object w:dxaOrig="780" w:dyaOrig="620">
                <v:shape id="_x0000_i1043" type="#_x0000_t75" style="width:35.5pt;height:28pt" o:ole="">
                  <v:imagedata r:id="rId43" o:title=""/>
                </v:shape>
                <o:OLEObject Type="Embed" ProgID="Equation.DSMT4" ShapeID="_x0000_i1043" DrawAspect="Content" ObjectID="_1713607857" r:id="rId44"/>
              </w:object>
            </w:r>
            <w:r w:rsidR="001B2F80">
              <w:t xml:space="preserve"> </w:t>
            </w:r>
            <w:r w:rsidR="00A87F5D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وجد ناتج القسمة</w:t>
            </w:r>
            <w:r w:rsidR="00A87F5D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                             </w:t>
            </w:r>
            <w:r w:rsidR="00A87F5D"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.</w:t>
            </w:r>
          </w:p>
          <w:p w:rsidR="00B12D77" w:rsidRDefault="00B12D77" w:rsidP="00B12D77">
            <w:pPr>
              <w:spacing w:before="120"/>
              <w:ind w:right="178"/>
            </w:pPr>
            <w:r>
              <w:t xml:space="preserve">A. </w:t>
            </w:r>
            <w:r w:rsidRPr="002610C6">
              <w:rPr>
                <w:position w:val="-24"/>
              </w:rPr>
              <w:object w:dxaOrig="320" w:dyaOrig="620">
                <v:shape id="_x0000_i1044" type="#_x0000_t75" style="width:14.5pt;height:28pt" o:ole="">
                  <v:imagedata r:id="rId45" o:title=""/>
                </v:shape>
                <o:OLEObject Type="Embed" ProgID="Equation.DSMT4" ShapeID="_x0000_i1044" DrawAspect="Content" ObjectID="_1713607858" r:id="rId46"/>
              </w:object>
            </w:r>
          </w:p>
          <w:p w:rsidR="00B12D77" w:rsidRDefault="00B12D77" w:rsidP="00B12D77">
            <w:pPr>
              <w:spacing w:before="120"/>
              <w:ind w:right="178"/>
            </w:pPr>
            <w:r>
              <w:t xml:space="preserve">B. </w:t>
            </w:r>
            <w:r w:rsidR="00D2286E">
              <w:t xml:space="preserve"> </w:t>
            </w:r>
            <w:r w:rsidRPr="002610C6">
              <w:rPr>
                <w:position w:val="-24"/>
              </w:rPr>
              <w:object w:dxaOrig="220" w:dyaOrig="620">
                <v:shape id="_x0000_i1045" type="#_x0000_t75" style="width:14.5pt;height:28pt" o:ole="">
                  <v:imagedata r:id="rId47" o:title=""/>
                </v:shape>
                <o:OLEObject Type="Embed" ProgID="Equation.DSMT4" ShapeID="_x0000_i1045" DrawAspect="Content" ObjectID="_1713607859" r:id="rId48"/>
              </w:object>
            </w:r>
          </w:p>
          <w:p w:rsidR="00B12D77" w:rsidRDefault="00B12D77" w:rsidP="00B12D77">
            <w:pPr>
              <w:spacing w:before="120"/>
              <w:ind w:right="178"/>
            </w:pPr>
            <w:r>
              <w:t xml:space="preserve">C. </w:t>
            </w:r>
            <w:r w:rsidR="00D2286E">
              <w:t xml:space="preserve"> </w:t>
            </w:r>
            <w:r w:rsidRPr="002610C6">
              <w:rPr>
                <w:position w:val="-24"/>
              </w:rPr>
              <w:object w:dxaOrig="220" w:dyaOrig="620">
                <v:shape id="_x0000_i1046" type="#_x0000_t75" style="width:14.5pt;height:28pt" o:ole="">
                  <v:imagedata r:id="rId49" o:title=""/>
                </v:shape>
                <o:OLEObject Type="Embed" ProgID="Equation.DSMT4" ShapeID="_x0000_i1046" DrawAspect="Content" ObjectID="_1713607860" r:id="rId50"/>
              </w:object>
            </w:r>
          </w:p>
          <w:p w:rsidR="00B12D77" w:rsidRDefault="00B12D77" w:rsidP="00B12D77">
            <w:pPr>
              <w:spacing w:before="120"/>
              <w:ind w:right="178"/>
            </w:pPr>
            <w:r>
              <w:t xml:space="preserve">D. </w:t>
            </w:r>
            <w:r w:rsidRPr="002610C6">
              <w:rPr>
                <w:position w:val="-24"/>
              </w:rPr>
              <w:object w:dxaOrig="360" w:dyaOrig="620">
                <v:shape id="_x0000_i1047" type="#_x0000_t75" style="width:22pt;height:28pt" o:ole="">
                  <v:imagedata r:id="rId51" o:title=""/>
                </v:shape>
                <o:OLEObject Type="Embed" ProgID="Equation.DSMT4" ShapeID="_x0000_i1047" DrawAspect="Content" ObjectID="_1713607861" r:id="rId52"/>
              </w:object>
            </w:r>
          </w:p>
          <w:p w:rsidR="003E45F9" w:rsidRDefault="00A87F5D" w:rsidP="00B12D77">
            <w:pPr>
              <w:spacing w:before="120"/>
              <w:ind w:right="178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007995</wp:posOffset>
                      </wp:positionH>
                      <wp:positionV relativeFrom="paragraph">
                        <wp:posOffset>438150</wp:posOffset>
                      </wp:positionV>
                      <wp:extent cx="19050" cy="651510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65151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FD77FA" id="Straight Connector 1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6.85pt,34.5pt" to="238.35pt,5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D2286E">
              <w:t xml:space="preserve">E. </w:t>
            </w:r>
            <w:r w:rsidR="00D2286E" w:rsidRPr="002610C6">
              <w:rPr>
                <w:position w:val="-24"/>
              </w:rPr>
              <w:object w:dxaOrig="240" w:dyaOrig="620">
                <v:shape id="_x0000_i1048" type="#_x0000_t75" style="width:14.5pt;height:28pt" o:ole="">
                  <v:imagedata r:id="rId53" o:title=""/>
                </v:shape>
                <o:OLEObject Type="Embed" ProgID="Equation.DSMT4" ShapeID="_x0000_i1048" DrawAspect="Content" ObjectID="_1713607862" r:id="rId54"/>
              </w:object>
            </w:r>
          </w:p>
          <w:p w:rsidR="00D2286E" w:rsidRPr="003E45F9" w:rsidRDefault="00D2286E" w:rsidP="003E45F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868" w:type="dxa"/>
          </w:tcPr>
          <w:p w:rsidR="00780264" w:rsidRPr="00B339BB" w:rsidRDefault="00780264" w:rsidP="00A417C5">
            <w:pPr>
              <w:ind w:left="431" w:hanging="431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23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Which of the following shapes is a </w:t>
            </w:r>
            <w:r w:rsidR="00A417C5" w:rsidRPr="00B339BB">
              <w:rPr>
                <w:rFonts w:asciiTheme="majorBidi" w:hAnsiTheme="majorBidi" w:cstheme="majorBidi"/>
                <w:sz w:val="24"/>
                <w:szCs w:val="24"/>
              </w:rPr>
              <w:t>rectangle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>?</w:t>
            </w:r>
          </w:p>
          <w:p w:rsidR="00780264" w:rsidRPr="00B339BB" w:rsidRDefault="00780264" w:rsidP="00A417C5">
            <w:pPr>
              <w:ind w:left="431" w:right="358" w:hanging="431"/>
              <w:jc w:val="right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B339BB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أي من الأشكال التالية </w:t>
            </w:r>
            <w:r w:rsidR="00A417C5" w:rsidRPr="00B339BB">
              <w:rPr>
                <w:rFonts w:ascii="Simplified Arabic" w:hAnsi="Simplified Arabic" w:cs="Simplified Arabic" w:hint="cs"/>
                <w:sz w:val="24"/>
                <w:szCs w:val="24"/>
                <w:rtl/>
                <w:lang w:bidi="ar-LB"/>
              </w:rPr>
              <w:t>مستطيل</w:t>
            </w:r>
            <w:r w:rsidRPr="00B339BB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؟</w:t>
            </w:r>
          </w:p>
          <w:tbl>
            <w:tblPr>
              <w:tblStyle w:val="TableGrid"/>
              <w:tblW w:w="0" w:type="auto"/>
              <w:tblInd w:w="32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56"/>
              <w:gridCol w:w="1836"/>
            </w:tblGrid>
            <w:tr w:rsidR="00780264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780264" w:rsidRPr="00B339BB" w:rsidRDefault="00780264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1836" w:type="dxa"/>
                </w:tcPr>
                <w:p w:rsidR="00780264" w:rsidRPr="00B339BB" w:rsidRDefault="00780264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inline distT="0" distB="0" distL="0" distR="0" wp14:anchorId="23E6147A" wp14:editId="4CAC64CF">
                            <wp:extent cx="948690" cy="448310"/>
                            <wp:effectExtent l="19050" t="19050" r="41910" b="27940"/>
                            <wp:docPr id="2" name="Isosceles Triangle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948690" cy="448310"/>
                                    </a:xfrm>
                                    <a:prstGeom prst="triangle">
                                      <a:avLst>
                                        <a:gd name="adj" fmla="val 53586"/>
                                      </a:avLst>
                                    </a:prstGeom>
                                    <a:no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shapetype w14:anchorId="2BF2F1E7"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Isosceles Triangle 2" o:spid="_x0000_s1026" type="#_x0000_t5" style="width:74.7pt;height:35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" adj="11575" filled="f" strokecolor="black [3213]" strokeweight="1pt">
                            <w10:anchorlock/>
                          </v:shape>
                        </w:pict>
                      </mc:Fallback>
                    </mc:AlternateContent>
                  </w:r>
                </w:p>
              </w:tc>
            </w:tr>
            <w:tr w:rsidR="00B17BDC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B17BDC" w:rsidRPr="00B339BB" w:rsidRDefault="00B17BDC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1836" w:type="dxa"/>
                </w:tcPr>
                <w:p w:rsidR="00B17BDC" w:rsidRPr="00B339BB" w:rsidRDefault="00B17BDC" w:rsidP="00780264">
                  <w:pPr>
                    <w:spacing w:before="240"/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</w:pPr>
                </w:p>
              </w:tc>
            </w:tr>
            <w:tr w:rsidR="00780264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780264" w:rsidRPr="00B339BB" w:rsidRDefault="00780264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>B.</w:t>
                  </w:r>
                  <w:r w:rsidR="00B17BDC"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                     </w:t>
                  </w:r>
                </w:p>
                <w:p w:rsidR="00B17BDC" w:rsidRPr="00B339BB" w:rsidRDefault="00B17BDC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1836" w:type="dxa"/>
                </w:tcPr>
                <w:p w:rsidR="00780264" w:rsidRPr="00B339BB" w:rsidRDefault="00B17BDC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0288" behindDoc="0" locked="0" layoutInCell="1" allowOverlap="1" wp14:anchorId="46A73660" wp14:editId="17DDCE21">
                            <wp:simplePos x="0" y="0"/>
                            <wp:positionH relativeFrom="column">
                              <wp:posOffset>-63500</wp:posOffset>
                            </wp:positionH>
                            <wp:positionV relativeFrom="paragraph">
                              <wp:posOffset>-3175</wp:posOffset>
                            </wp:positionV>
                            <wp:extent cx="1333500" cy="466725"/>
                            <wp:effectExtent l="0" t="0" r="19050" b="28575"/>
                            <wp:wrapNone/>
                            <wp:docPr id="6" name="Rectangle 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1333500" cy="4667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rect w14:anchorId="15402DED" id="Rectangle 6" o:spid="_x0000_s1026" style="position:absolute;margin-left:-5pt;margin-top:-.25pt;width:105pt;height:36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" fillcolor="white [3212]" strokecolor="black [3213]" strokeweight="1pt"/>
                        </w:pict>
                      </mc:Fallback>
                    </mc:AlternateContent>
                  </w:r>
                </w:p>
              </w:tc>
            </w:tr>
            <w:tr w:rsidR="00780264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780264" w:rsidRPr="00B339BB" w:rsidRDefault="00780264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1836" w:type="dxa"/>
                </w:tcPr>
                <w:p w:rsidR="00B17BDC" w:rsidRPr="00B339BB" w:rsidRDefault="00B17BDC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="Simplified Arabic" w:hAnsi="Simplified Arabic" w:cs="Simplified Arabic"/>
                      <w:noProof/>
                      <w:sz w:val="24"/>
                      <w:szCs w:val="24"/>
                      <w:rtl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2B856640" wp14:editId="37B06FCE">
                            <wp:simplePos x="0" y="0"/>
                            <wp:positionH relativeFrom="column">
                              <wp:posOffset>41275</wp:posOffset>
                            </wp:positionH>
                            <wp:positionV relativeFrom="paragraph">
                              <wp:posOffset>95885</wp:posOffset>
                            </wp:positionV>
                            <wp:extent cx="685800" cy="647700"/>
                            <wp:effectExtent l="0" t="0" r="19050" b="19050"/>
                            <wp:wrapNone/>
                            <wp:docPr id="9" name="Oval 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685800" cy="6477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6A2774E6" id="Oval 9" o:spid="_x0000_s1026" style="position:absolute;margin-left:3.25pt;margin-top:7.55pt;width:54pt;height:5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" fillcolor="white [3212]" strokecolor="black [3213]" strokeweight="1pt">
                            <v:stroke joinstyle="miter"/>
                          </v:oval>
                        </w:pict>
                      </mc:Fallback>
                    </mc:AlternateContent>
                  </w:r>
                </w:p>
                <w:p w:rsidR="00780264" w:rsidRPr="00B339BB" w:rsidRDefault="00780264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780264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780264" w:rsidRPr="00B339BB" w:rsidRDefault="00780264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1836" w:type="dxa"/>
                </w:tcPr>
                <w:p w:rsidR="00A417C5" w:rsidRPr="00B339BB" w:rsidRDefault="00A417C5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7DBF910A" wp14:editId="392C1C0D">
                            <wp:simplePos x="0" y="0"/>
                            <wp:positionH relativeFrom="column">
                              <wp:posOffset>146050</wp:posOffset>
                            </wp:positionH>
                            <wp:positionV relativeFrom="paragraph">
                              <wp:posOffset>252095</wp:posOffset>
                            </wp:positionV>
                            <wp:extent cx="542925" cy="495300"/>
                            <wp:effectExtent l="0" t="0" r="28575" b="19050"/>
                            <wp:wrapNone/>
                            <wp:docPr id="8" name="Rectangle 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542925" cy="4953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2C3F040D" id="Rectangle 8" o:spid="_x0000_s1026" style="position:absolute;margin-left:11.5pt;margin-top:19.85pt;width:42.7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" fillcolor="white [3212]" strokecolor="black [3213]" strokeweight="1pt"/>
                        </w:pict>
                      </mc:Fallback>
                    </mc:AlternateContent>
                  </w:r>
                </w:p>
                <w:p w:rsidR="00A417C5" w:rsidRPr="00B339BB" w:rsidRDefault="00A417C5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780264" w:rsidRPr="00B339BB" w:rsidRDefault="00780264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780264" w:rsidRPr="00B339BB" w:rsidTr="00780264">
              <w:trPr>
                <w:trHeight w:val="254"/>
              </w:trPr>
              <w:tc>
                <w:tcPr>
                  <w:tcW w:w="556" w:type="dxa"/>
                </w:tcPr>
                <w:p w:rsidR="00780264" w:rsidRPr="00B339BB" w:rsidRDefault="00780264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</w:pPr>
                  <w:r w:rsidRPr="00B339BB">
                    <w:rPr>
                      <w:rFonts w:asciiTheme="majorBidi" w:hAnsiTheme="majorBidi" w:cstheme="majorBidi"/>
                      <w:sz w:val="24"/>
                      <w:szCs w:val="24"/>
                    </w:rPr>
                    <w:t>E.</w:t>
                  </w:r>
                </w:p>
                <w:p w:rsidR="00A417C5" w:rsidRPr="00B339BB" w:rsidRDefault="00A417C5" w:rsidP="00780264">
                  <w:pPr>
                    <w:spacing w:before="12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1836" w:type="dxa"/>
                </w:tcPr>
                <w:p w:rsidR="00780264" w:rsidRPr="00B339BB" w:rsidRDefault="00A417C5" w:rsidP="00780264">
                  <w:pPr>
                    <w:spacing w:before="24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B339BB">
                    <w:rPr>
                      <w:rFonts w:asciiTheme="majorBidi" w:hAnsiTheme="majorBidi" w:cstheme="majorBidi"/>
                      <w:noProof/>
                      <w:sz w:val="24"/>
                      <w:szCs w:val="24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331737B1" wp14:editId="1CC05AEB">
                            <wp:simplePos x="0" y="0"/>
                            <wp:positionH relativeFrom="column">
                              <wp:posOffset>70485</wp:posOffset>
                            </wp:positionH>
                            <wp:positionV relativeFrom="paragraph">
                              <wp:posOffset>-63500</wp:posOffset>
                            </wp:positionV>
                            <wp:extent cx="571546" cy="584762"/>
                            <wp:effectExtent l="146050" t="139700" r="88900" b="146050"/>
                            <wp:wrapNone/>
                            <wp:docPr id="10" name="Rectangle 1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 rot="18667004">
                                      <a:off x="0" y="0"/>
                                      <a:ext cx="571546" cy="58476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2DF34E03" id="Rectangle 10" o:spid="_x0000_s1026" style="position:absolute;margin-left:5.55pt;margin-top:-5pt;width:45pt;height:46.05pt;rotation:-3203614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" fillcolor="window" strokecolor="windowText" strokeweight="1pt"/>
                        </w:pict>
                      </mc:Fallback>
                    </mc:AlternateContent>
                  </w:r>
                </w:p>
              </w:tc>
            </w:tr>
          </w:tbl>
          <w:p w:rsidR="00780264" w:rsidRPr="00B339BB" w:rsidRDefault="00780264" w:rsidP="00372D9E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780264" w:rsidRPr="00B339BB" w:rsidTr="00A87F5D">
        <w:tc>
          <w:tcPr>
            <w:tcW w:w="4838" w:type="dxa"/>
            <w:vMerge/>
          </w:tcPr>
          <w:p w:rsidR="00780264" w:rsidRPr="00B339BB" w:rsidRDefault="00780264" w:rsidP="005273DB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68" w:type="dxa"/>
          </w:tcPr>
          <w:p w:rsidR="00780264" w:rsidRPr="00B339BB" w:rsidRDefault="00780264" w:rsidP="00A87F5D">
            <w:pPr>
              <w:tabs>
                <w:tab w:val="right" w:pos="4469"/>
              </w:tabs>
              <w:spacing w:before="120"/>
              <w:ind w:left="414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ab/>
            </w:r>
          </w:p>
        </w:tc>
      </w:tr>
      <w:tr w:rsidR="00780264" w:rsidRPr="00B339BB" w:rsidTr="00A87F5D">
        <w:tc>
          <w:tcPr>
            <w:tcW w:w="4838" w:type="dxa"/>
            <w:vMerge/>
          </w:tcPr>
          <w:p w:rsidR="00780264" w:rsidRPr="00B339BB" w:rsidRDefault="00780264" w:rsidP="005273DB">
            <w:pPr>
              <w:spacing w:before="120"/>
              <w:ind w:left="431" w:right="178" w:hanging="9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868" w:type="dxa"/>
          </w:tcPr>
          <w:p w:rsidR="00A417C5" w:rsidRPr="00B339BB" w:rsidRDefault="00A417C5" w:rsidP="009752DE">
            <w:pPr>
              <w:spacing w:before="120"/>
              <w:ind w:left="415" w:hanging="41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A417C5" w:rsidRPr="00B339BB" w:rsidRDefault="00A417C5" w:rsidP="009752DE">
            <w:pPr>
              <w:spacing w:before="120"/>
              <w:ind w:left="415" w:hanging="41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A417C5" w:rsidRPr="00B339BB" w:rsidRDefault="00A417C5" w:rsidP="00A87F5D">
            <w:pPr>
              <w:spacing w:before="12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780264" w:rsidRPr="00B339BB" w:rsidRDefault="009752DE" w:rsidP="00B12D77">
            <w:pPr>
              <w:spacing w:before="120"/>
              <w:ind w:left="415" w:hanging="415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</w:t>
            </w:r>
            <w:r w:rsidR="00A87F5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4</w:t>
            </w:r>
            <w:r w:rsidRPr="00B339BB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 What number goes in the box to make the sentence true?</w:t>
            </w:r>
          </w:p>
          <w:p w:rsidR="009752DE" w:rsidRPr="00B339BB" w:rsidRDefault="00A417C5" w:rsidP="00E83D37">
            <w:pPr>
              <w:spacing w:before="120"/>
              <w:ind w:left="415" w:hanging="415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b/>
                <w:bCs/>
                <w:position w:val="-16"/>
                <w:sz w:val="24"/>
                <w:szCs w:val="24"/>
              </w:rPr>
              <w:object w:dxaOrig="1280" w:dyaOrig="440">
                <v:shape id="_x0000_i1049" type="#_x0000_t75" style="width:64.5pt;height:22pt" o:ole="">
                  <v:imagedata r:id="rId55" o:title=""/>
                </v:shape>
                <o:OLEObject Type="Embed" ProgID="Equation.DSMT4" ShapeID="_x0000_i1049" DrawAspect="Content" ObjectID="_1713607863" r:id="rId56"/>
              </w:object>
            </w:r>
          </w:p>
          <w:p w:rsidR="00E83D37" w:rsidRPr="00B339BB" w:rsidRDefault="00E83D37" w:rsidP="00E83D37">
            <w:pPr>
              <w:spacing w:before="120"/>
              <w:ind w:left="415" w:right="179" w:hanging="415"/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339BB">
              <w:rPr>
                <w:rFonts w:asciiTheme="majorBidi" w:hAnsiTheme="majorBidi" w:cstheme="majorBidi" w:hint="cs"/>
                <w:sz w:val="24"/>
                <w:szCs w:val="24"/>
                <w:rtl/>
              </w:rPr>
              <w:t>أي عدد يجب وضعه في المربع لتكون الجملة صحيحة؟</w:t>
            </w:r>
          </w:p>
          <w:p w:rsidR="00E83D37" w:rsidRPr="00B339BB" w:rsidRDefault="00E83D37" w:rsidP="00D62E7D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A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  <w:p w:rsidR="00E83D37" w:rsidRPr="00B339BB" w:rsidRDefault="00E83D37" w:rsidP="00D62E7D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B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  <w:p w:rsidR="00E83D37" w:rsidRPr="00B339BB" w:rsidRDefault="00E83D37" w:rsidP="00D62E7D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C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  <w:p w:rsidR="00E83D37" w:rsidRPr="00B339BB" w:rsidRDefault="00E83D37" w:rsidP="00D62E7D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 xml:space="preserve">D. </w:t>
            </w:r>
            <w:r w:rsidR="00D62E7D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  <w:p w:rsidR="00E83D37" w:rsidRDefault="00E83D37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  <w:r w:rsidRPr="00B339BB">
              <w:rPr>
                <w:rFonts w:asciiTheme="majorBidi" w:hAnsiTheme="majorBidi" w:cstheme="majorBidi"/>
                <w:sz w:val="24"/>
                <w:szCs w:val="24"/>
              </w:rPr>
              <w:t>E. 10</w:t>
            </w:r>
          </w:p>
          <w:p w:rsidR="001B2F80" w:rsidRDefault="001B2F80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2F80" w:rsidRDefault="001B2F80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2F80" w:rsidRDefault="001B2F80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2F80" w:rsidRDefault="001B2F80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2F80" w:rsidRDefault="001B2F80" w:rsidP="00E83D37">
            <w:pPr>
              <w:spacing w:before="120"/>
              <w:ind w:left="415" w:right="179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2F80" w:rsidRPr="003E45F9" w:rsidRDefault="001B2F80" w:rsidP="001B2F80">
            <w:pPr>
              <w:rPr>
                <w:rFonts w:ascii="Arial" w:eastAsia="Calibri" w:hAnsi="Arial" w:cs="Arial"/>
                <w:sz w:val="24"/>
                <w:szCs w:val="28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lastRenderedPageBreak/>
              <w:t>28</w:t>
            </w:r>
            <w:r w:rsidRPr="00717F60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3E45F9">
              <w:rPr>
                <w:rFonts w:ascii="Arial" w:eastAsia="Calibri" w:hAnsi="Arial" w:cs="Arial"/>
                <w:sz w:val="24"/>
                <w:szCs w:val="28"/>
              </w:rPr>
              <w:t>Karen had 9 pens.</w:t>
            </w:r>
          </w:p>
          <w:p w:rsidR="001B2F80" w:rsidRPr="001B2F80" w:rsidRDefault="001B2F80" w:rsidP="001B2F80">
            <w:pPr>
              <w:rPr>
                <w:rFonts w:ascii="Arial" w:eastAsia="Calibri" w:hAnsi="Arial" w:cs="Arial"/>
                <w:sz w:val="24"/>
                <w:szCs w:val="28"/>
              </w:rPr>
            </w:pPr>
            <w:r w:rsidRPr="001B2F80">
              <w:rPr>
                <w:rFonts w:ascii="Arial" w:eastAsia="Calibri" w:hAnsi="Arial" w:cs="Arial"/>
                <w:sz w:val="24"/>
                <w:szCs w:val="28"/>
              </w:rPr>
              <w:t>Her father gave her 5. Her mother took away 3.</w:t>
            </w:r>
          </w:p>
          <w:p w:rsidR="001B2F80" w:rsidRPr="001B2F80" w:rsidRDefault="001B2F80" w:rsidP="001B2F80">
            <w:pPr>
              <w:rPr>
                <w:rFonts w:ascii="Arial" w:eastAsia="Calibri" w:hAnsi="Arial" w:cs="Arial"/>
                <w:sz w:val="24"/>
                <w:szCs w:val="28"/>
              </w:rPr>
            </w:pPr>
            <w:r w:rsidRPr="001B2F80">
              <w:rPr>
                <w:rFonts w:ascii="Arial" w:eastAsia="Calibri" w:hAnsi="Arial" w:cs="Arial"/>
                <w:sz w:val="24"/>
                <w:szCs w:val="28"/>
              </w:rPr>
              <w:t xml:space="preserve">She has </w:t>
            </w:r>
            <w:r w:rsidRPr="001B2F80">
              <w:rPr>
                <w:rFonts w:ascii="Arial" w:eastAsia="Calibri" w:hAnsi="Arial" w:cs="Arial"/>
                <w:sz w:val="24"/>
                <w:szCs w:val="28"/>
                <w:lang w:val="uk-UA"/>
              </w:rPr>
              <w:t>____</w:t>
            </w:r>
            <w:r w:rsidRPr="001B2F80">
              <w:rPr>
                <w:rFonts w:ascii="Arial" w:eastAsia="Calibri" w:hAnsi="Arial" w:cs="Arial"/>
                <w:sz w:val="24"/>
                <w:szCs w:val="28"/>
              </w:rPr>
              <w:t xml:space="preserve"> pens now.</w:t>
            </w:r>
          </w:p>
          <w:p w:rsidR="004E3B8F" w:rsidRPr="001B2F80" w:rsidRDefault="004E3B8F" w:rsidP="004E3B8F">
            <w:pPr>
              <w:jc w:val="right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LB"/>
              </w:rPr>
              <w:t>يوجد  مع كارين 9 اقلام</w:t>
            </w:r>
          </w:p>
          <w:p w:rsidR="004E3B8F" w:rsidRDefault="004E3B8F" w:rsidP="004E3B8F">
            <w:pPr>
              <w:spacing w:before="120"/>
              <w:ind w:right="179"/>
              <w:jc w:val="right"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LB"/>
              </w:rPr>
              <w:t xml:space="preserve">اعطاها والدها  5 اقلام واخدت والدتها منها 3 اقلام </w:t>
            </w:r>
          </w:p>
          <w:p w:rsidR="004E3B8F" w:rsidRDefault="004E3B8F" w:rsidP="004E3B8F">
            <w:pPr>
              <w:spacing w:before="120"/>
              <w:ind w:right="179"/>
              <w:jc w:val="right"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LB"/>
              </w:rPr>
              <w:t xml:space="preserve">تملك الان____________  اقلام </w:t>
            </w:r>
          </w:p>
          <w:p w:rsidR="004E3B8F" w:rsidRDefault="004E3B8F" w:rsidP="004E3B8F">
            <w:pPr>
              <w:spacing w:before="120"/>
              <w:ind w:right="179"/>
              <w:jc w:val="right"/>
              <w:rPr>
                <w:rFonts w:asciiTheme="majorBidi" w:hAnsiTheme="majorBidi" w:cstheme="majorBidi"/>
                <w:sz w:val="24"/>
                <w:szCs w:val="24"/>
                <w:rtl/>
                <w:lang w:bidi="ar-LB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LB"/>
              </w:rPr>
              <w:t>املأ الفراغ بالرقم المناسب</w:t>
            </w:r>
          </w:p>
          <w:p w:rsidR="004E3B8F" w:rsidRDefault="004E3B8F" w:rsidP="004E3B8F">
            <w:pPr>
              <w:pStyle w:val="ListParagraph"/>
              <w:numPr>
                <w:ilvl w:val="0"/>
                <w:numId w:val="4"/>
              </w:num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>17</w:t>
            </w:r>
          </w:p>
          <w:p w:rsidR="004E3B8F" w:rsidRDefault="004E3B8F" w:rsidP="004E3B8F">
            <w:pPr>
              <w:pStyle w:val="ListParagraph"/>
              <w:numPr>
                <w:ilvl w:val="0"/>
                <w:numId w:val="4"/>
              </w:num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>7</w:t>
            </w:r>
          </w:p>
          <w:p w:rsidR="004E3B8F" w:rsidRDefault="004E3B8F" w:rsidP="004E3B8F">
            <w:pPr>
              <w:pStyle w:val="ListParagraph"/>
              <w:numPr>
                <w:ilvl w:val="0"/>
                <w:numId w:val="4"/>
              </w:num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>11</w:t>
            </w:r>
          </w:p>
          <w:p w:rsidR="004E3B8F" w:rsidRDefault="004E3B8F" w:rsidP="004E3B8F">
            <w:pPr>
              <w:pStyle w:val="ListParagraph"/>
              <w:numPr>
                <w:ilvl w:val="0"/>
                <w:numId w:val="4"/>
              </w:num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>10</w:t>
            </w:r>
          </w:p>
          <w:p w:rsidR="004E3B8F" w:rsidRDefault="004E3B8F" w:rsidP="004E3B8F">
            <w:pPr>
              <w:pStyle w:val="ListParagraph"/>
              <w:numPr>
                <w:ilvl w:val="0"/>
                <w:numId w:val="4"/>
              </w:num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>12</w:t>
            </w:r>
          </w:p>
          <w:p w:rsidR="001B2F80" w:rsidRPr="00B339BB" w:rsidRDefault="00B27CF7" w:rsidP="003E45F9">
            <w:pPr>
              <w:spacing w:before="120"/>
              <w:ind w:right="179"/>
              <w:rPr>
                <w:rFonts w:asciiTheme="majorBidi" w:hAnsiTheme="majorBidi" w:cstheme="majorBidi"/>
                <w:sz w:val="24"/>
                <w:szCs w:val="24"/>
                <w:lang w:bidi="ar-LB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LB"/>
              </w:rPr>
              <w:t xml:space="preserve"> </w:t>
            </w:r>
          </w:p>
        </w:tc>
      </w:tr>
    </w:tbl>
    <w:p w:rsidR="00B12D77" w:rsidRDefault="00B12D77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B12D77" w:rsidRPr="003E45F9" w:rsidRDefault="00A87F5D" w:rsidP="003E45F9">
      <w:pPr>
        <w:rPr>
          <w:rFonts w:ascii="Times New Roman" w:eastAsia="Times New Roman" w:hAnsi="Times New Roman" w:cs="Times New Roman"/>
          <w:color w:val="000000"/>
          <w:sz w:val="24"/>
          <w:szCs w:val="28"/>
        </w:rPr>
      </w:pPr>
      <w:r>
        <w:rPr>
          <w:rFonts w:asciiTheme="majorBidi" w:hAnsiTheme="majorBidi" w:cstheme="majorBidi"/>
          <w:sz w:val="24"/>
          <w:szCs w:val="24"/>
        </w:rPr>
        <w:t xml:space="preserve">26. </w:t>
      </w:r>
      <w:r w:rsidR="000F48C4" w:rsidRPr="002610C6">
        <w:rPr>
          <w:position w:val="-24"/>
        </w:rPr>
        <w:object w:dxaOrig="859" w:dyaOrig="620">
          <v:shape id="_x0000_i1050" type="#_x0000_t75" style="width:44pt;height:28pt" o:ole="">
            <v:imagedata r:id="rId57" o:title=""/>
          </v:shape>
          <o:OLEObject Type="Embed" ProgID="Equation.DSMT4" ShapeID="_x0000_i1050" DrawAspect="Content" ObjectID="_1713607864" r:id="rId58"/>
        </w:object>
      </w:r>
      <w:r>
        <w:t xml:space="preserve">        </w:t>
      </w:r>
      <w:r w:rsidR="000F48C4">
        <w:rPr>
          <w:rFonts w:hint="cs"/>
          <w:rtl/>
          <w:lang w:bidi="ar-LB"/>
        </w:rPr>
        <w:t>اوجد ناتج الضرب</w:t>
      </w:r>
      <w:r>
        <w:t xml:space="preserve">         </w:t>
      </w:r>
      <w:r w:rsidR="003E45F9">
        <w:t xml:space="preserve">                                     </w:t>
      </w:r>
      <w:r w:rsidR="003E45F9" w:rsidRPr="003E45F9">
        <w:rPr>
          <w:b/>
        </w:rPr>
        <w:t xml:space="preserve">29. </w:t>
      </w:r>
      <w:r w:rsidR="003E45F9" w:rsidRPr="003E45F9">
        <w:rPr>
          <w:rFonts w:ascii="Times New Roman" w:eastAsia="Times New Roman" w:hAnsi="Times New Roman" w:cs="Times New Roman"/>
          <w:color w:val="000000"/>
          <w:sz w:val="24"/>
          <w:szCs w:val="28"/>
        </w:rPr>
        <w:t xml:space="preserve">What </w:t>
      </w:r>
      <w:r w:rsidR="003E45F9" w:rsidRPr="003E45F9">
        <w:rPr>
          <w:rFonts w:ascii="Times New Roman" w:eastAsia="Calibri" w:hAnsi="Times New Roman" w:cs="Times New Roman"/>
          <w:color w:val="000000"/>
          <w:sz w:val="24"/>
          <w:szCs w:val="28"/>
        </w:rPr>
        <w:t xml:space="preserve">number </w:t>
      </w:r>
      <w:r w:rsidR="003E45F9" w:rsidRPr="003E45F9">
        <w:rPr>
          <w:rFonts w:ascii="Times New Roman" w:eastAsia="Times New Roman" w:hAnsi="Times New Roman" w:cs="Times New Roman"/>
          <w:color w:val="000000"/>
          <w:sz w:val="24"/>
          <w:szCs w:val="28"/>
        </w:rPr>
        <w:t>is half of 50?</w:t>
      </w:r>
    </w:p>
    <w:p w:rsidR="000F48C4" w:rsidRDefault="000F48C4" w:rsidP="003E45F9">
      <w:pPr>
        <w:pStyle w:val="ListParagraph"/>
        <w:numPr>
          <w:ilvl w:val="0"/>
          <w:numId w:val="2"/>
        </w:numPr>
        <w:spacing w:after="0"/>
      </w:pPr>
      <w:r w:rsidRPr="000F48C4">
        <w:rPr>
          <w:position w:val="-24"/>
        </w:rPr>
        <w:object w:dxaOrig="220" w:dyaOrig="620">
          <v:shape id="_x0000_i1051" type="#_x0000_t75" style="width:14.5pt;height:28pt" o:ole="">
            <v:imagedata r:id="rId59" o:title=""/>
          </v:shape>
          <o:OLEObject Type="Embed" ProgID="Equation.DSMT4" ShapeID="_x0000_i1051" DrawAspect="Content" ObjectID="_1713607865" r:id="rId60"/>
        </w:object>
      </w:r>
      <w:r w:rsidR="003E45F9">
        <w:t xml:space="preserve">                                                                                                                                         </w:t>
      </w:r>
      <w:r w:rsidR="003E45F9">
        <w:rPr>
          <w:rFonts w:hint="cs"/>
          <w:rtl/>
          <w:lang w:bidi="ar-LB"/>
        </w:rPr>
        <w:t>ما هو نصف العدد 50؟</w:t>
      </w:r>
    </w:p>
    <w:p w:rsidR="003E45F9" w:rsidRDefault="000F48C4" w:rsidP="003E45F9">
      <w:pPr>
        <w:pStyle w:val="ListParagraph"/>
        <w:numPr>
          <w:ilvl w:val="0"/>
          <w:numId w:val="2"/>
        </w:numPr>
        <w:spacing w:after="0"/>
      </w:pPr>
      <w:r w:rsidRPr="000F48C4">
        <w:rPr>
          <w:position w:val="-24"/>
        </w:rPr>
        <w:object w:dxaOrig="220" w:dyaOrig="620">
          <v:shape id="_x0000_i1052" type="#_x0000_t75" style="width:14.5pt;height:28pt" o:ole="">
            <v:imagedata r:id="rId61" o:title=""/>
          </v:shape>
          <o:OLEObject Type="Embed" ProgID="Equation.DSMT4" ShapeID="_x0000_i1052" DrawAspect="Content" ObjectID="_1713607866" r:id="rId62"/>
        </w:object>
      </w:r>
      <w:r w:rsidR="003E45F9">
        <w:t xml:space="preserve">                                                                                           A.  5</w:t>
      </w:r>
    </w:p>
    <w:p w:rsidR="000F48C4" w:rsidRDefault="000F48C4" w:rsidP="000F48C4">
      <w:pPr>
        <w:pStyle w:val="ListParagraph"/>
        <w:numPr>
          <w:ilvl w:val="0"/>
          <w:numId w:val="2"/>
        </w:numPr>
        <w:spacing w:after="0"/>
      </w:pPr>
      <w:r w:rsidRPr="000F48C4">
        <w:rPr>
          <w:position w:val="-24"/>
        </w:rPr>
        <w:object w:dxaOrig="340" w:dyaOrig="620">
          <v:shape id="_x0000_i1053" type="#_x0000_t75" style="width:14.5pt;height:28pt" o:ole="">
            <v:imagedata r:id="rId63" o:title=""/>
          </v:shape>
          <o:OLEObject Type="Embed" ProgID="Equation.DSMT4" ShapeID="_x0000_i1053" DrawAspect="Content" ObjectID="_1713607867" r:id="rId64"/>
        </w:object>
      </w:r>
      <w:r w:rsidR="003E45F9">
        <w:t xml:space="preserve">                                                                                         B. 10</w:t>
      </w:r>
    </w:p>
    <w:p w:rsidR="000F48C4" w:rsidRDefault="000F48C4" w:rsidP="000F48C4">
      <w:pPr>
        <w:pStyle w:val="ListParagraph"/>
        <w:numPr>
          <w:ilvl w:val="0"/>
          <w:numId w:val="2"/>
        </w:numPr>
        <w:spacing w:after="0"/>
      </w:pPr>
      <w:r w:rsidRPr="000F48C4">
        <w:rPr>
          <w:position w:val="-24"/>
        </w:rPr>
        <w:object w:dxaOrig="340" w:dyaOrig="620">
          <v:shape id="_x0000_i1054" type="#_x0000_t75" style="width:14.5pt;height:28pt" o:ole="">
            <v:imagedata r:id="rId65" o:title=""/>
          </v:shape>
          <o:OLEObject Type="Embed" ProgID="Equation.DSMT4" ShapeID="_x0000_i1054" DrawAspect="Content" ObjectID="_1713607868" r:id="rId66"/>
        </w:object>
      </w:r>
      <w:r w:rsidR="003E45F9">
        <w:t xml:space="preserve">                                                                                         C.  20</w:t>
      </w:r>
    </w:p>
    <w:p w:rsidR="000F48C4" w:rsidRDefault="000F48C4" w:rsidP="00D62E7D">
      <w:pPr>
        <w:pStyle w:val="ListParagraph"/>
        <w:numPr>
          <w:ilvl w:val="0"/>
          <w:numId w:val="2"/>
        </w:numPr>
        <w:spacing w:after="0"/>
      </w:pPr>
      <w:r w:rsidRPr="000F48C4">
        <w:rPr>
          <w:position w:val="-24"/>
        </w:rPr>
        <w:object w:dxaOrig="360" w:dyaOrig="620">
          <v:shape id="_x0000_i1055" type="#_x0000_t75" style="width:22pt;height:28pt" o:ole="">
            <v:imagedata r:id="rId67" o:title=""/>
          </v:shape>
          <o:OLEObject Type="Embed" ProgID="Equation.DSMT4" ShapeID="_x0000_i1055" DrawAspect="Content" ObjectID="_1713607869" r:id="rId68"/>
        </w:object>
      </w:r>
      <w:r w:rsidR="003E45F9">
        <w:t xml:space="preserve">                                                                                         D. 25</w:t>
      </w:r>
    </w:p>
    <w:p w:rsidR="009427D1" w:rsidRDefault="003E45F9" w:rsidP="009427D1">
      <w:pPr>
        <w:spacing w:after="0"/>
      </w:pPr>
      <w:r>
        <w:t xml:space="preserve">                                                                                </w:t>
      </w:r>
      <w:r w:rsidR="00D62E7D">
        <w:t xml:space="preserve">                               </w:t>
      </w:r>
      <w:r>
        <w:t>E.30</w:t>
      </w:r>
    </w:p>
    <w:p w:rsidR="000F48C4" w:rsidRDefault="000F48C4" w:rsidP="00372D9E">
      <w:pPr>
        <w:spacing w:after="0"/>
      </w:pPr>
    </w:p>
    <w:p w:rsidR="001B2F80" w:rsidRDefault="000F48C4" w:rsidP="001B2F80">
      <w:pPr>
        <w:rPr>
          <w:rFonts w:ascii="Times New Roman" w:eastAsia="Calibri" w:hAnsi="Times New Roman" w:cs="Times New Roman"/>
          <w:color w:val="000000"/>
          <w:sz w:val="24"/>
          <w:szCs w:val="28"/>
        </w:rPr>
      </w:pPr>
      <w:r>
        <w:t xml:space="preserve">27. </w:t>
      </w:r>
      <w:r w:rsidR="001B2F80"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t xml:space="preserve">What number goes in the space to make the </w:t>
      </w:r>
    </w:p>
    <w:p w:rsidR="001B2F80" w:rsidRDefault="001B2F80" w:rsidP="001B2F80">
      <w:pPr>
        <w:rPr>
          <w:rFonts w:ascii="Times New Roman" w:eastAsia="Calibri" w:hAnsi="Times New Roman" w:cs="Times New Roman"/>
          <w:color w:val="000000"/>
          <w:sz w:val="24"/>
          <w:szCs w:val="28"/>
        </w:rPr>
      </w:pPr>
      <w:proofErr w:type="gramStart"/>
      <w:r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t>sentence</w:t>
      </w:r>
      <w:proofErr w:type="gramEnd"/>
      <w:r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t xml:space="preserve"> true?</w:t>
      </w:r>
    </w:p>
    <w:p w:rsidR="001B2F80" w:rsidRPr="001B2F80" w:rsidRDefault="001B2F80" w:rsidP="009427D1">
      <w:pPr>
        <w:tabs>
          <w:tab w:val="left" w:pos="5595"/>
        </w:tabs>
        <w:spacing w:before="120"/>
        <w:ind w:left="415" w:right="179" w:hanging="415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 w:hint="cs"/>
          <w:sz w:val="24"/>
          <w:szCs w:val="24"/>
          <w:rtl/>
        </w:rPr>
        <w:t>أي عدد يجب وضعه في المربع لتكون الجملة صحيحة؟</w:t>
      </w:r>
      <w:r w:rsidR="009427D1">
        <w:rPr>
          <w:rFonts w:asciiTheme="majorBidi" w:hAnsiTheme="majorBidi" w:cstheme="majorBidi"/>
          <w:sz w:val="24"/>
          <w:szCs w:val="24"/>
          <w:rtl/>
        </w:rPr>
        <w:tab/>
      </w:r>
    </w:p>
    <w:p w:rsidR="001B2F80" w:rsidRPr="001B2F80" w:rsidRDefault="001B2F80" w:rsidP="001B2F80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8"/>
        </w:rPr>
      </w:pPr>
      <w:r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t xml:space="preserve">75 </w:t>
      </w:r>
      <w:r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sym w:font="Symbol" w:char="F02D"/>
      </w:r>
      <w:r w:rsidRPr="001B2F80">
        <w:rPr>
          <w:rFonts w:ascii="Times New Roman" w:eastAsia="Calibri" w:hAnsi="Times New Roman" w:cs="Times New Roman"/>
          <w:color w:val="000000"/>
          <w:sz w:val="24"/>
          <w:szCs w:val="28"/>
        </w:rPr>
        <w:t xml:space="preserve"> ____ = 18</w:t>
      </w:r>
    </w:p>
    <w:p w:rsidR="000F48C4" w:rsidRPr="000F48C4" w:rsidRDefault="000F48C4" w:rsidP="00372D9E">
      <w:pPr>
        <w:spacing w:after="0"/>
      </w:pPr>
    </w:p>
    <w:p w:rsidR="00B12D77" w:rsidRDefault="001B2F80" w:rsidP="001B2F80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75</w:t>
      </w:r>
    </w:p>
    <w:p w:rsidR="001B2F80" w:rsidRDefault="001B2F80" w:rsidP="001B2F80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57</w:t>
      </w:r>
    </w:p>
    <w:p w:rsidR="001B2F80" w:rsidRDefault="001B2F80" w:rsidP="001B2F80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93</w:t>
      </w:r>
    </w:p>
    <w:p w:rsidR="001B2F80" w:rsidRDefault="001B2F80" w:rsidP="001B2F80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10</w:t>
      </w:r>
    </w:p>
    <w:p w:rsidR="001B2F80" w:rsidRPr="001B2F80" w:rsidRDefault="001B2F80" w:rsidP="001B2F80">
      <w:pPr>
        <w:pStyle w:val="ListParagraph"/>
        <w:numPr>
          <w:ilvl w:val="0"/>
          <w:numId w:val="3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63</w:t>
      </w:r>
    </w:p>
    <w:p w:rsidR="00B12D77" w:rsidRDefault="00B12D77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B12D77" w:rsidRDefault="00B12D77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624962" w:rsidRPr="00B339BB" w:rsidRDefault="00624962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68"/>
      </w:tblGrid>
      <w:tr w:rsidR="009427D1" w:rsidRPr="009427D1" w:rsidTr="00713EE7">
        <w:tc>
          <w:tcPr>
            <w:tcW w:w="4868" w:type="dxa"/>
          </w:tcPr>
          <w:p w:rsidR="009427D1" w:rsidRPr="009427D1" w:rsidRDefault="009427D1" w:rsidP="009427D1">
            <w:pPr>
              <w:spacing w:before="120"/>
              <w:ind w:left="431" w:hanging="431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>30</w:t>
            </w:r>
            <w:r w:rsidRPr="009427D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 xml:space="preserve"> Which of the following units can be used to measure the distance from Abu-Dhabi To Dubai?</w:t>
            </w:r>
          </w:p>
          <w:p w:rsidR="009427D1" w:rsidRPr="009427D1" w:rsidRDefault="009427D1" w:rsidP="009427D1">
            <w:pPr>
              <w:ind w:left="431" w:right="178" w:hanging="180"/>
              <w:jc w:val="right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أي من الوحدات التالية يًمكن استخدامها لقياس </w:t>
            </w:r>
            <w:r w:rsidRPr="009427D1">
              <w:rPr>
                <w:rFonts w:ascii="Simplified Arabic" w:hAnsi="Simplified Arabic" w:cs="Simplified Arabic" w:hint="cs"/>
                <w:sz w:val="24"/>
                <w:szCs w:val="24"/>
                <w:rtl/>
                <w:lang w:bidi="ar-LB"/>
              </w:rPr>
              <w:t>المسافه بين ابوظبي و دبي</w:t>
            </w: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>؟</w:t>
            </w:r>
          </w:p>
          <w:p w:rsidR="009427D1" w:rsidRPr="009427D1" w:rsidRDefault="009427D1" w:rsidP="009427D1">
            <w:pPr>
              <w:tabs>
                <w:tab w:val="right" w:pos="4482"/>
              </w:tabs>
              <w:spacing w:before="120"/>
              <w:ind w:left="43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427D1">
              <w:rPr>
                <w:rFonts w:asciiTheme="majorBidi" w:hAnsiTheme="majorBidi" w:cstheme="majorBidi"/>
                <w:sz w:val="24"/>
                <w:szCs w:val="24"/>
              </w:rPr>
              <w:t>A. Kilogram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>كيلوغرام</w:t>
            </w:r>
          </w:p>
          <w:p w:rsidR="009427D1" w:rsidRPr="009427D1" w:rsidRDefault="009427D1" w:rsidP="009427D1">
            <w:pPr>
              <w:tabs>
                <w:tab w:val="right" w:pos="4482"/>
              </w:tabs>
              <w:spacing w:before="120"/>
              <w:ind w:left="43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427D1">
              <w:rPr>
                <w:rFonts w:asciiTheme="majorBidi" w:hAnsiTheme="majorBidi" w:cstheme="majorBidi"/>
                <w:sz w:val="24"/>
                <w:szCs w:val="24"/>
              </w:rPr>
              <w:t>B. Liter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>لتر</w:t>
            </w:r>
          </w:p>
          <w:p w:rsidR="009427D1" w:rsidRPr="009427D1" w:rsidRDefault="009427D1" w:rsidP="009427D1">
            <w:pPr>
              <w:tabs>
                <w:tab w:val="right" w:pos="4482"/>
              </w:tabs>
              <w:spacing w:before="120"/>
              <w:ind w:left="431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9427D1">
              <w:rPr>
                <w:rFonts w:asciiTheme="majorBidi" w:hAnsiTheme="majorBidi" w:cstheme="majorBidi"/>
                <w:sz w:val="24"/>
                <w:szCs w:val="24"/>
              </w:rPr>
              <w:t>C. Centimeter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>سنتيمتر</w:t>
            </w:r>
          </w:p>
          <w:p w:rsidR="009427D1" w:rsidRPr="009427D1" w:rsidRDefault="009427D1" w:rsidP="009427D1">
            <w:pPr>
              <w:tabs>
                <w:tab w:val="right" w:pos="4482"/>
              </w:tabs>
              <w:spacing w:before="120"/>
              <w:ind w:left="43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9427D1">
              <w:rPr>
                <w:rFonts w:asciiTheme="majorBidi" w:hAnsiTheme="majorBidi" w:cstheme="majorBidi"/>
                <w:sz w:val="24"/>
                <w:szCs w:val="24"/>
              </w:rPr>
              <w:t>D. Gram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9427D1">
              <w:rPr>
                <w:rFonts w:ascii="Simplified Arabic" w:hAnsi="Simplified Arabic" w:cs="Simplified Arabic"/>
                <w:sz w:val="24"/>
                <w:szCs w:val="24"/>
                <w:rtl/>
              </w:rPr>
              <w:t>غرام</w:t>
            </w:r>
          </w:p>
          <w:p w:rsidR="009427D1" w:rsidRPr="009427D1" w:rsidRDefault="009427D1" w:rsidP="009427D1">
            <w:pPr>
              <w:tabs>
                <w:tab w:val="right" w:pos="4469"/>
              </w:tabs>
              <w:spacing w:before="120"/>
              <w:ind w:left="414"/>
              <w:rPr>
                <w:rFonts w:asciiTheme="majorBidi" w:hAnsiTheme="majorBidi" w:cstheme="majorBidi"/>
                <w:sz w:val="24"/>
                <w:szCs w:val="24"/>
              </w:rPr>
            </w:pPr>
            <w:r w:rsidRPr="009427D1">
              <w:rPr>
                <w:rFonts w:asciiTheme="majorBidi" w:hAnsiTheme="majorBidi" w:cstheme="majorBidi"/>
                <w:sz w:val="24"/>
                <w:szCs w:val="24"/>
              </w:rPr>
              <w:t>E. Kilometer</w:t>
            </w:r>
            <w:r w:rsidRPr="009427D1">
              <w:rPr>
                <w:rFonts w:asciiTheme="majorBidi" w:hAnsiTheme="majorBidi" w:cstheme="majorBidi"/>
                <w:sz w:val="24"/>
                <w:szCs w:val="24"/>
              </w:rPr>
              <w:tab/>
            </w:r>
            <w:r w:rsidRPr="009427D1">
              <w:rPr>
                <w:rFonts w:asciiTheme="majorBidi" w:hAnsiTheme="majorBidi" w:cstheme="majorBidi" w:hint="cs"/>
                <w:sz w:val="24"/>
                <w:szCs w:val="24"/>
                <w:rtl/>
              </w:rPr>
              <w:t>كيلومتر</w:t>
            </w:r>
          </w:p>
        </w:tc>
      </w:tr>
    </w:tbl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W w:w="2750" w:type="pct"/>
        <w:tblLayout w:type="fixed"/>
        <w:tblLook w:val="04A0" w:firstRow="1" w:lastRow="0" w:firstColumn="1" w:lastColumn="0" w:noHBand="0" w:noVBand="1"/>
      </w:tblPr>
      <w:tblGrid>
        <w:gridCol w:w="642"/>
        <w:gridCol w:w="509"/>
        <w:gridCol w:w="4209"/>
      </w:tblGrid>
      <w:tr w:rsidR="00F632C1" w:rsidRPr="00F632C1" w:rsidTr="00F632C1">
        <w:trPr>
          <w:trHeight w:val="1122"/>
        </w:trPr>
        <w:tc>
          <w:tcPr>
            <w:tcW w:w="642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</w:rPr>
              <w:br w:type="page"/>
            </w:r>
            <w:r>
              <w:rPr>
                <w:rFonts w:ascii="Times New Roman" w:eastAsia="Calibri" w:hAnsi="Times New Roman" w:cs="Times New Roman"/>
                <w:b/>
                <w:sz w:val="24"/>
              </w:rPr>
              <w:t>31</w:t>
            </w:r>
            <w:r w:rsidRPr="00F632C1">
              <w:rPr>
                <w:rFonts w:ascii="Times New Roman" w:eastAsia="Calibri" w:hAnsi="Times New Roman" w:cs="Times New Roman"/>
                <w:b/>
                <w:sz w:val="24"/>
              </w:rPr>
              <w:t>.</w:t>
            </w:r>
          </w:p>
        </w:tc>
        <w:tc>
          <w:tcPr>
            <w:tcW w:w="4718" w:type="dxa"/>
            <w:gridSpan w:val="2"/>
            <w:shd w:val="clear" w:color="auto" w:fill="auto"/>
          </w:tcPr>
          <w:p w:rsidR="00F632C1" w:rsidRPr="00F632C1" w:rsidRDefault="00F632C1" w:rsidP="00F632C1">
            <w:pPr>
              <w:spacing w:beforeAutospacing="1"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Add.</w:t>
            </w:r>
          </w:p>
          <w:p w:rsidR="00F632C1" w:rsidRPr="00F632C1" w:rsidRDefault="00F632C1" w:rsidP="00F632C1">
            <w:pPr>
              <w:tabs>
                <w:tab w:val="left" w:pos="5093"/>
              </w:tabs>
              <w:bidi/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>أوجد ناتج الجمع.</w:t>
            </w:r>
          </w:p>
          <w:p w:rsidR="00F632C1" w:rsidRPr="00F632C1" w:rsidRDefault="00F632C1" w:rsidP="00F632C1">
            <w:pPr>
              <w:spacing w:after="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1060" w:dyaOrig="520">
                <v:shape id="_x0000_i1056" type="#_x0000_t75" style="width:50pt;height:28pt" o:ole="">
                  <v:imagedata r:id="rId69" o:title=""/>
                </v:shape>
                <o:OLEObject Type="Embed" ProgID="Equation.DSMT4" ShapeID="_x0000_i1056" DrawAspect="Content" ObjectID="_1713607870" r:id="rId70"/>
              </w:object>
            </w:r>
          </w:p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F632C1" w:rsidRPr="00F632C1" w:rsidTr="00F632C1">
        <w:trPr>
          <w:trHeight w:val="629"/>
        </w:trPr>
        <w:tc>
          <w:tcPr>
            <w:tcW w:w="642" w:type="dxa"/>
            <w:shd w:val="clear" w:color="auto" w:fill="auto"/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9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4208" w:type="dxa"/>
            <w:shd w:val="clear" w:color="auto" w:fill="auto"/>
            <w:vAlign w:val="center"/>
          </w:tcPr>
          <w:p w:rsidR="00F632C1" w:rsidRPr="00F632C1" w:rsidRDefault="00F632C1" w:rsidP="00F632C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80" w:dyaOrig="520">
                <v:shape id="_x0000_i1057" type="#_x0000_t75" style="width:22pt;height:28pt" o:ole="">
                  <v:imagedata r:id="rId71" o:title=""/>
                </v:shape>
                <o:OLEObject Type="Embed" ProgID="Equation.DSMT4" ShapeID="_x0000_i1057" DrawAspect="Content" ObjectID="_1713607871" r:id="rId72"/>
              </w:object>
            </w:r>
          </w:p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F632C1" w:rsidRPr="00F632C1" w:rsidTr="00F632C1">
        <w:trPr>
          <w:trHeight w:val="423"/>
        </w:trPr>
        <w:tc>
          <w:tcPr>
            <w:tcW w:w="642" w:type="dxa"/>
            <w:shd w:val="clear" w:color="auto" w:fill="auto"/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9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4208" w:type="dxa"/>
            <w:shd w:val="clear" w:color="auto" w:fill="auto"/>
            <w:vAlign w:val="center"/>
          </w:tcPr>
          <w:p w:rsidR="00F632C1" w:rsidRPr="00F632C1" w:rsidRDefault="00F632C1" w:rsidP="00F632C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F632C1" w:rsidRPr="00F632C1" w:rsidTr="00F632C1">
        <w:trPr>
          <w:trHeight w:val="606"/>
        </w:trPr>
        <w:tc>
          <w:tcPr>
            <w:tcW w:w="642" w:type="dxa"/>
            <w:shd w:val="clear" w:color="auto" w:fill="auto"/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9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4208" w:type="dxa"/>
            <w:shd w:val="clear" w:color="auto" w:fill="auto"/>
            <w:vAlign w:val="center"/>
          </w:tcPr>
          <w:p w:rsidR="00F632C1" w:rsidRPr="00F632C1" w:rsidRDefault="00F632C1" w:rsidP="00F632C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80" w:dyaOrig="520">
                <v:shape id="_x0000_i1058" type="#_x0000_t75" style="width:22pt;height:28pt" o:ole="">
                  <v:imagedata r:id="rId73" o:title=""/>
                </v:shape>
                <o:OLEObject Type="Embed" ProgID="Equation.DSMT4" ShapeID="_x0000_i1058" DrawAspect="Content" ObjectID="_1713607872" r:id="rId74"/>
              </w:object>
            </w:r>
          </w:p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F632C1" w:rsidRPr="00F632C1" w:rsidTr="00F632C1">
        <w:trPr>
          <w:trHeight w:val="629"/>
        </w:trPr>
        <w:tc>
          <w:tcPr>
            <w:tcW w:w="642" w:type="dxa"/>
            <w:shd w:val="clear" w:color="auto" w:fill="auto"/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9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4208" w:type="dxa"/>
            <w:shd w:val="clear" w:color="auto" w:fill="auto"/>
            <w:vAlign w:val="center"/>
          </w:tcPr>
          <w:p w:rsidR="00F632C1" w:rsidRPr="00F632C1" w:rsidRDefault="00F632C1" w:rsidP="00F632C1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60" w:dyaOrig="520">
                <v:shape id="_x0000_i1059" type="#_x0000_t75" style="width:22pt;height:28pt" o:ole="">
                  <v:imagedata r:id="rId75" o:title=""/>
                </v:shape>
                <o:OLEObject Type="Embed" ProgID="Equation.DSMT4" ShapeID="_x0000_i1059" DrawAspect="Content" ObjectID="_1713607873" r:id="rId76"/>
              </w:object>
            </w:r>
          </w:p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F632C1" w:rsidRPr="00F632C1" w:rsidTr="00F632C1">
        <w:trPr>
          <w:trHeight w:val="423"/>
        </w:trPr>
        <w:tc>
          <w:tcPr>
            <w:tcW w:w="642" w:type="dxa"/>
            <w:shd w:val="clear" w:color="auto" w:fill="auto"/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9" w:type="dxa"/>
            <w:shd w:val="clear" w:color="auto" w:fill="auto"/>
            <w:tcMar>
              <w:right w:w="0" w:type="dxa"/>
            </w:tcMar>
          </w:tcPr>
          <w:p w:rsidR="00F632C1" w:rsidRPr="00F632C1" w:rsidRDefault="00F632C1" w:rsidP="00F632C1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632C1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4208" w:type="dxa"/>
            <w:shd w:val="clear" w:color="auto" w:fill="auto"/>
            <w:vAlign w:val="center"/>
          </w:tcPr>
          <w:p w:rsidR="00987F79" w:rsidRPr="00F632C1" w:rsidRDefault="00F632C1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</w:tr>
    </w:tbl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W w:w="2778" w:type="pct"/>
        <w:tblInd w:w="-108" w:type="dxa"/>
        <w:tblLayout w:type="fixed"/>
        <w:tblLook w:val="04A0" w:firstRow="1" w:lastRow="0" w:firstColumn="1" w:lastColumn="0" w:noHBand="0" w:noVBand="1"/>
      </w:tblPr>
      <w:tblGrid>
        <w:gridCol w:w="79"/>
        <w:gridCol w:w="381"/>
        <w:gridCol w:w="258"/>
        <w:gridCol w:w="108"/>
        <w:gridCol w:w="397"/>
        <w:gridCol w:w="2625"/>
        <w:gridCol w:w="1567"/>
      </w:tblGrid>
      <w:tr w:rsidR="00987F79" w:rsidRPr="00987F79" w:rsidTr="008575E6">
        <w:trPr>
          <w:gridBefore w:val="1"/>
          <w:wBefore w:w="79" w:type="dxa"/>
          <w:trHeight w:val="1056"/>
        </w:trPr>
        <w:tc>
          <w:tcPr>
            <w:tcW w:w="639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8575E6" w:rsidP="008575E6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lastRenderedPageBreak/>
              <w:t>32</w:t>
            </w:r>
            <w:r w:rsidR="00987F79" w:rsidRPr="00987F79">
              <w:rPr>
                <w:rFonts w:ascii="Times New Roman" w:eastAsia="Calibri" w:hAnsi="Times New Roman" w:cs="Times New Roman"/>
                <w:b/>
                <w:sz w:val="24"/>
              </w:rPr>
              <w:t>.</w:t>
            </w:r>
          </w:p>
        </w:tc>
        <w:tc>
          <w:tcPr>
            <w:tcW w:w="4697" w:type="dxa"/>
            <w:gridSpan w:val="4"/>
            <w:shd w:val="clear" w:color="auto" w:fill="auto"/>
          </w:tcPr>
          <w:p w:rsidR="00987F79" w:rsidRPr="00987F79" w:rsidRDefault="00987F79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xpress the fraction </w:t>
            </w:r>
            <w:r w:rsidRPr="00987F79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60" w:dyaOrig="520">
                <v:shape id="_x0000_i1060" type="#_x0000_t75" style="width:22pt;height:28pt" o:ole="">
                  <v:imagedata r:id="rId77" o:title=""/>
                </v:shape>
                <o:OLEObject Type="Embed" ProgID="Equation.DSMT4" ShapeID="_x0000_i1060" DrawAspect="Content" ObjectID="_1713607874" r:id="rId78"/>
              </w:object>
            </w: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n simplest form.</w:t>
            </w:r>
          </w:p>
          <w:p w:rsidR="00987F79" w:rsidRPr="00987F79" w:rsidRDefault="00987F79" w:rsidP="00987F79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987F79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عبر عن الكسر </w:t>
            </w:r>
            <w:r w:rsidRPr="00987F79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60" w:dyaOrig="520">
                <v:shape id="_x0000_i1061" type="#_x0000_t75" style="width:22pt;height:28pt" o:ole="">
                  <v:imagedata r:id="rId79" o:title=""/>
                </v:shape>
                <o:OLEObject Type="Embed" ProgID="Equation.DSMT4" ShapeID="_x0000_i1061" DrawAspect="Content" ObjectID="_1713607875" r:id="rId80"/>
              </w:object>
            </w:r>
            <w:r w:rsidRPr="00987F79">
              <w:rPr>
                <w:rFonts w:ascii="Times New Roman" w:eastAsia="Calibri" w:hAnsi="Times New Roman" w:cs="Times New Roman" w:hint="cs"/>
                <w:sz w:val="24"/>
                <w:szCs w:val="24"/>
                <w:rtl/>
              </w:rPr>
              <w:t xml:space="preserve"> في أبسط صيغة.</w: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987F79" w:rsidRPr="00987F79" w:rsidTr="008575E6">
        <w:trPr>
          <w:gridBefore w:val="1"/>
          <w:wBefore w:w="79" w:type="dxa"/>
          <w:trHeight w:val="642"/>
        </w:trPr>
        <w:tc>
          <w:tcPr>
            <w:tcW w:w="639" w:type="dxa"/>
            <w:gridSpan w:val="2"/>
            <w:shd w:val="clear" w:color="auto" w:fill="auto"/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5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4192" w:type="dxa"/>
            <w:gridSpan w:val="2"/>
            <w:shd w:val="clear" w:color="auto" w:fill="auto"/>
            <w:vAlign w:val="center"/>
          </w:tcPr>
          <w:p w:rsidR="00987F79" w:rsidRPr="00987F79" w:rsidRDefault="008575E6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75E6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220" w:dyaOrig="520">
                <v:shape id="_x0000_i1062" type="#_x0000_t75" style="width:14.5pt;height:28pt" o:ole="">
                  <v:imagedata r:id="rId81" o:title=""/>
                </v:shape>
                <o:OLEObject Type="Embed" ProgID="Equation.DSMT4" ShapeID="_x0000_i1062" DrawAspect="Content" ObjectID="_1713607876" r:id="rId82"/>
              </w:objec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987F79" w:rsidRPr="00987F79" w:rsidTr="008575E6">
        <w:trPr>
          <w:gridBefore w:val="1"/>
          <w:wBefore w:w="79" w:type="dxa"/>
          <w:trHeight w:val="632"/>
        </w:trPr>
        <w:tc>
          <w:tcPr>
            <w:tcW w:w="639" w:type="dxa"/>
            <w:gridSpan w:val="2"/>
            <w:shd w:val="clear" w:color="auto" w:fill="auto"/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5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4192" w:type="dxa"/>
            <w:gridSpan w:val="2"/>
            <w:shd w:val="clear" w:color="auto" w:fill="auto"/>
            <w:vAlign w:val="center"/>
          </w:tcPr>
          <w:p w:rsidR="00987F79" w:rsidRPr="00987F79" w:rsidRDefault="00987F79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position w:val="-22"/>
                <w:sz w:val="24"/>
                <w:szCs w:val="24"/>
              </w:rPr>
              <w:object w:dxaOrig="320" w:dyaOrig="560">
                <v:shape id="_x0000_i1063" type="#_x0000_t75" style="width:14.5pt;height:28pt" o:ole="">
                  <v:imagedata r:id="rId83" o:title=""/>
                </v:shape>
                <o:OLEObject Type="Embed" ProgID="Equation.DSMT4" ShapeID="_x0000_i1063" DrawAspect="Content" ObjectID="_1713607877" r:id="rId84"/>
              </w:objec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987F79" w:rsidRPr="00987F79" w:rsidTr="008575E6">
        <w:trPr>
          <w:gridBefore w:val="1"/>
          <w:wBefore w:w="79" w:type="dxa"/>
          <w:trHeight w:val="642"/>
        </w:trPr>
        <w:tc>
          <w:tcPr>
            <w:tcW w:w="639" w:type="dxa"/>
            <w:gridSpan w:val="2"/>
            <w:shd w:val="clear" w:color="auto" w:fill="auto"/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5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4192" w:type="dxa"/>
            <w:gridSpan w:val="2"/>
            <w:shd w:val="clear" w:color="auto" w:fill="auto"/>
            <w:vAlign w:val="center"/>
          </w:tcPr>
          <w:p w:rsidR="00987F79" w:rsidRPr="00987F79" w:rsidRDefault="008575E6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75E6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240" w:dyaOrig="520">
                <v:shape id="_x0000_i1064" type="#_x0000_t75" style="width:14.5pt;height:28pt" o:ole="">
                  <v:imagedata r:id="rId85" o:title=""/>
                </v:shape>
                <o:OLEObject Type="Embed" ProgID="Equation.DSMT4" ShapeID="_x0000_i1064" DrawAspect="Content" ObjectID="_1713607878" r:id="rId86"/>
              </w:objec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987F79" w:rsidRPr="00987F79" w:rsidTr="008575E6">
        <w:trPr>
          <w:gridBefore w:val="1"/>
          <w:wBefore w:w="79" w:type="dxa"/>
          <w:trHeight w:val="642"/>
        </w:trPr>
        <w:tc>
          <w:tcPr>
            <w:tcW w:w="639" w:type="dxa"/>
            <w:gridSpan w:val="2"/>
            <w:shd w:val="clear" w:color="auto" w:fill="auto"/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5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4192" w:type="dxa"/>
            <w:gridSpan w:val="2"/>
            <w:shd w:val="clear" w:color="auto" w:fill="auto"/>
            <w:vAlign w:val="center"/>
          </w:tcPr>
          <w:p w:rsidR="00987F79" w:rsidRPr="00987F79" w:rsidRDefault="008575E6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575E6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320" w:dyaOrig="520">
                <v:shape id="_x0000_i1065" type="#_x0000_t75" style="width:14.5pt;height:28pt" o:ole="">
                  <v:imagedata r:id="rId87" o:title=""/>
                </v:shape>
                <o:OLEObject Type="Embed" ProgID="Equation.DSMT4" ShapeID="_x0000_i1065" DrawAspect="Content" ObjectID="_1713607879" r:id="rId88"/>
              </w:objec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987F79" w:rsidRPr="00987F79" w:rsidTr="008575E6">
        <w:trPr>
          <w:gridBefore w:val="1"/>
          <w:wBefore w:w="79" w:type="dxa"/>
          <w:trHeight w:val="632"/>
        </w:trPr>
        <w:tc>
          <w:tcPr>
            <w:tcW w:w="639" w:type="dxa"/>
            <w:gridSpan w:val="2"/>
            <w:shd w:val="clear" w:color="auto" w:fill="auto"/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5" w:type="dxa"/>
            <w:gridSpan w:val="2"/>
            <w:shd w:val="clear" w:color="auto" w:fill="auto"/>
            <w:tcMar>
              <w:right w:w="0" w:type="dxa"/>
            </w:tcMar>
          </w:tcPr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87F79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4192" w:type="dxa"/>
            <w:gridSpan w:val="2"/>
            <w:shd w:val="clear" w:color="auto" w:fill="auto"/>
            <w:vAlign w:val="center"/>
          </w:tcPr>
          <w:p w:rsidR="00987F79" w:rsidRPr="00987F79" w:rsidRDefault="008575E6" w:rsidP="00987F7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  <w:r w:rsidRPr="008575E6">
              <w:rPr>
                <w:rFonts w:ascii="Times New Roman" w:eastAsia="Calibri" w:hAnsi="Times New Roman" w:cs="Times New Roman"/>
                <w:position w:val="-20"/>
                <w:sz w:val="24"/>
                <w:szCs w:val="24"/>
              </w:rPr>
              <w:object w:dxaOrig="220" w:dyaOrig="520">
                <v:shape id="_x0000_i1066" type="#_x0000_t75" style="width:14.5pt;height:28pt" o:ole="">
                  <v:imagedata r:id="rId89" o:title=""/>
                </v:shape>
                <o:OLEObject Type="Embed" ProgID="Equation.DSMT4" ShapeID="_x0000_i1066" DrawAspect="Content" ObjectID="_1713607880" r:id="rId90"/>
              </w:object>
            </w:r>
          </w:p>
          <w:p w:rsidR="00987F79" w:rsidRPr="00987F79" w:rsidRDefault="00987F79" w:rsidP="00987F79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8575E6" w:rsidRPr="009E00B8" w:rsidTr="008575E6">
        <w:trPr>
          <w:gridAfter w:val="1"/>
          <w:wAfter w:w="1566" w:type="dxa"/>
          <w:trHeight w:val="2122"/>
        </w:trPr>
        <w:tc>
          <w:tcPr>
            <w:tcW w:w="460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8575E6">
            <w:pPr>
              <w:keepNext/>
              <w:keepLines/>
              <w:rPr>
                <w:b/>
              </w:rPr>
            </w:pPr>
            <w:r>
              <w:br w:type="page"/>
            </w:r>
            <w:r>
              <w:rPr>
                <w:b/>
              </w:rPr>
              <w:t>33</w:t>
            </w:r>
            <w:r w:rsidRPr="00B14301">
              <w:rPr>
                <w:b/>
              </w:rPr>
              <w:t>.</w:t>
            </w:r>
          </w:p>
        </w:tc>
        <w:tc>
          <w:tcPr>
            <w:tcW w:w="3389" w:type="dxa"/>
            <w:gridSpan w:val="4"/>
            <w:shd w:val="clear" w:color="auto" w:fill="auto"/>
          </w:tcPr>
          <w:p w:rsidR="008575E6" w:rsidRPr="00B14301" w:rsidRDefault="008575E6" w:rsidP="008575E6">
            <w:pPr>
              <w:rPr>
                <w:szCs w:val="24"/>
              </w:rPr>
            </w:pPr>
            <w:r w:rsidRPr="00B14301">
              <w:rPr>
                <w:szCs w:val="24"/>
              </w:rPr>
              <w:t xml:space="preserve">If </w:t>
            </w:r>
            <w:r w:rsidRPr="00B14301">
              <w:rPr>
                <w:i/>
                <w:iCs/>
                <w:szCs w:val="24"/>
              </w:rPr>
              <w:t>a</w:t>
            </w:r>
            <w:r>
              <w:rPr>
                <w:szCs w:val="24"/>
              </w:rPr>
              <w:t xml:space="preserve"> = </w:t>
            </w:r>
            <w:r w:rsidRPr="00B14301">
              <w:rPr>
                <w:szCs w:val="24"/>
              </w:rPr>
              <w:t xml:space="preserve">2 and </w:t>
            </w:r>
            <w:r w:rsidRPr="00B14301">
              <w:rPr>
                <w:i/>
                <w:iCs/>
                <w:szCs w:val="24"/>
              </w:rPr>
              <w:t>b</w:t>
            </w:r>
            <w:r w:rsidRPr="00B14301">
              <w:rPr>
                <w:szCs w:val="24"/>
              </w:rPr>
              <w:t xml:space="preserve"> = </w:t>
            </w:r>
            <w:r>
              <w:rPr>
                <w:szCs w:val="24"/>
              </w:rPr>
              <w:t>3</w:t>
            </w:r>
            <w:r w:rsidRPr="00B14301">
              <w:rPr>
                <w:szCs w:val="24"/>
              </w:rPr>
              <w:t xml:space="preserve">, what is the value of the </w:t>
            </w:r>
            <w:proofErr w:type="gramStart"/>
            <w:r w:rsidRPr="00B14301">
              <w:rPr>
                <w:szCs w:val="24"/>
              </w:rPr>
              <w:t xml:space="preserve">expression </w:t>
            </w:r>
            <w:proofErr w:type="gramEnd"/>
            <w:r w:rsidRPr="008575E6">
              <w:rPr>
                <w:position w:val="-20"/>
                <w:szCs w:val="24"/>
              </w:rPr>
              <w:object w:dxaOrig="800" w:dyaOrig="520">
                <v:shape id="_x0000_i1067" type="#_x0000_t75" style="width:44pt;height:28pt" o:ole="">
                  <v:imagedata r:id="rId91" o:title=""/>
                </v:shape>
                <o:OLEObject Type="Embed" ProgID="Equation.DSMT4" ShapeID="_x0000_i1067" DrawAspect="Content" ObjectID="_1713607881" r:id="rId92"/>
              </w:object>
            </w:r>
            <w:r w:rsidRPr="00B14301">
              <w:rPr>
                <w:szCs w:val="24"/>
              </w:rPr>
              <w:t>?</w:t>
            </w:r>
          </w:p>
          <w:p w:rsidR="008575E6" w:rsidRPr="00B14301" w:rsidRDefault="008575E6" w:rsidP="00713EE7">
            <w:pPr>
              <w:bidi/>
              <w:rPr>
                <w:szCs w:val="24"/>
              </w:rPr>
            </w:pPr>
            <w:r w:rsidRPr="00B14301">
              <w:rPr>
                <w:rFonts w:hint="cs"/>
                <w:szCs w:val="24"/>
                <w:rtl/>
              </w:rPr>
              <w:t xml:space="preserve">ان كانت </w:t>
            </w:r>
            <w:r w:rsidRPr="00B14301">
              <w:rPr>
                <w:position w:val="-6"/>
                <w:szCs w:val="24"/>
              </w:rPr>
              <w:object w:dxaOrig="560" w:dyaOrig="279">
                <v:shape id="_x0000_i1068" type="#_x0000_t75" style="width:28pt;height:14.5pt" o:ole="">
                  <v:imagedata r:id="rId93" o:title=""/>
                </v:shape>
                <o:OLEObject Type="Embed" ProgID="Equation.DSMT4" ShapeID="_x0000_i1068" DrawAspect="Content" ObjectID="_1713607882" r:id="rId94"/>
              </w:object>
            </w:r>
            <w:r w:rsidRPr="00B14301">
              <w:rPr>
                <w:rFonts w:hint="cs"/>
                <w:szCs w:val="24"/>
                <w:rtl/>
              </w:rPr>
              <w:t xml:space="preserve"> و </w:t>
            </w:r>
            <w:r w:rsidRPr="00B14301">
              <w:rPr>
                <w:position w:val="-6"/>
                <w:szCs w:val="24"/>
              </w:rPr>
              <w:object w:dxaOrig="540" w:dyaOrig="279">
                <v:shape id="_x0000_i1069" type="#_x0000_t75" style="width:28pt;height:14.5pt" o:ole="">
                  <v:imagedata r:id="rId95" o:title=""/>
                </v:shape>
                <o:OLEObject Type="Embed" ProgID="Equation.DSMT4" ShapeID="_x0000_i1069" DrawAspect="Content" ObjectID="_1713607883" r:id="rId96"/>
              </w:object>
            </w:r>
            <w:r w:rsidRPr="00B14301">
              <w:rPr>
                <w:rFonts w:hint="cs"/>
                <w:szCs w:val="24"/>
                <w:rtl/>
              </w:rPr>
              <w:t xml:space="preserve"> فما هي قيمة التعبير </w:t>
            </w:r>
            <w:r w:rsidRPr="008575E6">
              <w:rPr>
                <w:position w:val="-20"/>
                <w:szCs w:val="24"/>
              </w:rPr>
              <w:object w:dxaOrig="800" w:dyaOrig="520">
                <v:shape id="_x0000_i1070" type="#_x0000_t75" style="width:44pt;height:28pt" o:ole="">
                  <v:imagedata r:id="rId97" o:title=""/>
                </v:shape>
                <o:OLEObject Type="Embed" ProgID="Equation.DSMT4" ShapeID="_x0000_i1070" DrawAspect="Content" ObjectID="_1713607884" r:id="rId98"/>
              </w:object>
            </w:r>
            <w:r w:rsidRPr="00B14301">
              <w:rPr>
                <w:rFonts w:hint="cs"/>
                <w:szCs w:val="24"/>
                <w:rtl/>
              </w:rPr>
              <w:t>؟</w:t>
            </w:r>
          </w:p>
          <w:p w:rsidR="008575E6" w:rsidRPr="009E00B8" w:rsidRDefault="008575E6" w:rsidP="00713EE7">
            <w:pPr>
              <w:keepNext/>
              <w:keepLines/>
            </w:pPr>
          </w:p>
        </w:tc>
      </w:tr>
      <w:tr w:rsidR="008575E6" w:rsidTr="008575E6">
        <w:trPr>
          <w:gridAfter w:val="1"/>
          <w:wAfter w:w="1567" w:type="dxa"/>
          <w:trHeight w:val="785"/>
        </w:trPr>
        <w:tc>
          <w:tcPr>
            <w:tcW w:w="460" w:type="dxa"/>
            <w:gridSpan w:val="2"/>
            <w:shd w:val="clear" w:color="auto" w:fill="auto"/>
          </w:tcPr>
          <w:p w:rsidR="008575E6" w:rsidRDefault="008575E6" w:rsidP="00713EE7">
            <w:pPr>
              <w:keepNext/>
              <w:keepLines/>
            </w:pPr>
          </w:p>
        </w:tc>
        <w:tc>
          <w:tcPr>
            <w:tcW w:w="366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713EE7">
            <w:pPr>
              <w:keepNext/>
              <w:keepLines/>
              <w:rPr>
                <w:szCs w:val="24"/>
              </w:rPr>
            </w:pPr>
            <w:r w:rsidRPr="00B14301">
              <w:rPr>
                <w:szCs w:val="24"/>
              </w:rPr>
              <w:t>A.</w:t>
            </w:r>
          </w:p>
        </w:tc>
        <w:tc>
          <w:tcPr>
            <w:tcW w:w="3022" w:type="dxa"/>
            <w:gridSpan w:val="2"/>
            <w:shd w:val="clear" w:color="auto" w:fill="auto"/>
            <w:vAlign w:val="center"/>
          </w:tcPr>
          <w:p w:rsidR="008575E6" w:rsidRPr="00B14301" w:rsidRDefault="008575E6" w:rsidP="00713EE7">
            <w:pPr>
              <w:rPr>
                <w:szCs w:val="24"/>
              </w:rPr>
            </w:pPr>
            <w:r>
              <w:rPr>
                <w:szCs w:val="24"/>
              </w:rPr>
              <w:t>3</w:t>
            </w:r>
          </w:p>
          <w:p w:rsidR="008575E6" w:rsidRDefault="008575E6" w:rsidP="00713EE7">
            <w:pPr>
              <w:keepNext/>
              <w:keepLines/>
            </w:pPr>
          </w:p>
        </w:tc>
      </w:tr>
      <w:tr w:rsidR="008575E6" w:rsidTr="008575E6">
        <w:trPr>
          <w:gridAfter w:val="1"/>
          <w:wAfter w:w="1567" w:type="dxa"/>
          <w:trHeight w:val="785"/>
        </w:trPr>
        <w:tc>
          <w:tcPr>
            <w:tcW w:w="460" w:type="dxa"/>
            <w:gridSpan w:val="2"/>
            <w:shd w:val="clear" w:color="auto" w:fill="auto"/>
          </w:tcPr>
          <w:p w:rsidR="008575E6" w:rsidRDefault="008575E6" w:rsidP="00713EE7">
            <w:pPr>
              <w:keepNext/>
              <w:keepLines/>
            </w:pPr>
          </w:p>
        </w:tc>
        <w:tc>
          <w:tcPr>
            <w:tcW w:w="366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713EE7">
            <w:pPr>
              <w:keepNext/>
              <w:keepLines/>
              <w:rPr>
                <w:szCs w:val="24"/>
              </w:rPr>
            </w:pPr>
            <w:r w:rsidRPr="00B14301">
              <w:rPr>
                <w:szCs w:val="24"/>
              </w:rPr>
              <w:t>B.</w:t>
            </w:r>
          </w:p>
        </w:tc>
        <w:tc>
          <w:tcPr>
            <w:tcW w:w="3022" w:type="dxa"/>
            <w:gridSpan w:val="2"/>
            <w:shd w:val="clear" w:color="auto" w:fill="auto"/>
            <w:vAlign w:val="center"/>
          </w:tcPr>
          <w:p w:rsidR="008575E6" w:rsidRPr="00B14301" w:rsidRDefault="00FF3B00" w:rsidP="00713EE7">
            <w:pPr>
              <w:rPr>
                <w:szCs w:val="24"/>
              </w:rPr>
            </w:pPr>
            <w:r>
              <w:rPr>
                <w:szCs w:val="24"/>
              </w:rPr>
              <w:t>1</w:t>
            </w:r>
          </w:p>
          <w:p w:rsidR="008575E6" w:rsidRDefault="008575E6" w:rsidP="00713EE7">
            <w:pPr>
              <w:keepNext/>
              <w:keepLines/>
            </w:pPr>
          </w:p>
        </w:tc>
      </w:tr>
      <w:tr w:rsidR="008575E6" w:rsidTr="008575E6">
        <w:trPr>
          <w:gridAfter w:val="1"/>
          <w:wAfter w:w="1567" w:type="dxa"/>
          <w:trHeight w:val="785"/>
        </w:trPr>
        <w:tc>
          <w:tcPr>
            <w:tcW w:w="460" w:type="dxa"/>
            <w:gridSpan w:val="2"/>
            <w:shd w:val="clear" w:color="auto" w:fill="auto"/>
          </w:tcPr>
          <w:p w:rsidR="008575E6" w:rsidRDefault="008575E6" w:rsidP="00713EE7">
            <w:pPr>
              <w:keepNext/>
              <w:keepLines/>
            </w:pPr>
          </w:p>
        </w:tc>
        <w:tc>
          <w:tcPr>
            <w:tcW w:w="366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713EE7">
            <w:pPr>
              <w:keepNext/>
              <w:keepLines/>
              <w:rPr>
                <w:szCs w:val="24"/>
              </w:rPr>
            </w:pPr>
            <w:r w:rsidRPr="00B14301">
              <w:rPr>
                <w:szCs w:val="24"/>
              </w:rPr>
              <w:t>C.</w:t>
            </w:r>
          </w:p>
        </w:tc>
        <w:tc>
          <w:tcPr>
            <w:tcW w:w="3022" w:type="dxa"/>
            <w:gridSpan w:val="2"/>
            <w:shd w:val="clear" w:color="auto" w:fill="auto"/>
            <w:vAlign w:val="center"/>
          </w:tcPr>
          <w:p w:rsidR="008575E6" w:rsidRPr="00B14301" w:rsidRDefault="008575E6" w:rsidP="00713EE7">
            <w:pPr>
              <w:rPr>
                <w:szCs w:val="24"/>
              </w:rPr>
            </w:pPr>
            <w:r w:rsidRPr="00B14301">
              <w:rPr>
                <w:szCs w:val="24"/>
              </w:rPr>
              <w:t>6</w:t>
            </w:r>
          </w:p>
          <w:p w:rsidR="008575E6" w:rsidRDefault="008575E6" w:rsidP="00713EE7">
            <w:pPr>
              <w:keepNext/>
              <w:keepLines/>
            </w:pPr>
          </w:p>
        </w:tc>
      </w:tr>
      <w:tr w:rsidR="008575E6" w:rsidTr="008575E6">
        <w:trPr>
          <w:gridAfter w:val="1"/>
          <w:wAfter w:w="1567" w:type="dxa"/>
          <w:trHeight w:val="785"/>
        </w:trPr>
        <w:tc>
          <w:tcPr>
            <w:tcW w:w="460" w:type="dxa"/>
            <w:gridSpan w:val="2"/>
            <w:shd w:val="clear" w:color="auto" w:fill="auto"/>
          </w:tcPr>
          <w:p w:rsidR="008575E6" w:rsidRDefault="008575E6" w:rsidP="00713EE7">
            <w:pPr>
              <w:keepNext/>
              <w:keepLines/>
            </w:pPr>
          </w:p>
        </w:tc>
        <w:tc>
          <w:tcPr>
            <w:tcW w:w="366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713EE7">
            <w:pPr>
              <w:keepNext/>
              <w:keepLines/>
              <w:rPr>
                <w:szCs w:val="24"/>
              </w:rPr>
            </w:pPr>
            <w:r w:rsidRPr="00B14301">
              <w:rPr>
                <w:szCs w:val="24"/>
              </w:rPr>
              <w:t>D.</w:t>
            </w:r>
          </w:p>
        </w:tc>
        <w:tc>
          <w:tcPr>
            <w:tcW w:w="3022" w:type="dxa"/>
            <w:gridSpan w:val="2"/>
            <w:shd w:val="clear" w:color="auto" w:fill="auto"/>
            <w:vAlign w:val="center"/>
          </w:tcPr>
          <w:p w:rsidR="008575E6" w:rsidRPr="00B14301" w:rsidRDefault="008575E6" w:rsidP="00713EE7">
            <w:pPr>
              <w:rPr>
                <w:szCs w:val="24"/>
              </w:rPr>
            </w:pPr>
            <w:r w:rsidRPr="00B14301">
              <w:rPr>
                <w:szCs w:val="24"/>
              </w:rPr>
              <w:t>4</w:t>
            </w:r>
          </w:p>
          <w:p w:rsidR="008575E6" w:rsidRDefault="008575E6" w:rsidP="00713EE7">
            <w:pPr>
              <w:keepNext/>
              <w:keepLines/>
            </w:pPr>
          </w:p>
        </w:tc>
      </w:tr>
      <w:tr w:rsidR="008575E6" w:rsidTr="008575E6">
        <w:trPr>
          <w:gridAfter w:val="1"/>
          <w:wAfter w:w="1567" w:type="dxa"/>
          <w:trHeight w:val="785"/>
        </w:trPr>
        <w:tc>
          <w:tcPr>
            <w:tcW w:w="460" w:type="dxa"/>
            <w:gridSpan w:val="2"/>
            <w:shd w:val="clear" w:color="auto" w:fill="auto"/>
          </w:tcPr>
          <w:p w:rsidR="008575E6" w:rsidRDefault="008575E6" w:rsidP="00713EE7">
            <w:pPr>
              <w:keepNext/>
              <w:keepLines/>
            </w:pPr>
          </w:p>
        </w:tc>
        <w:tc>
          <w:tcPr>
            <w:tcW w:w="366" w:type="dxa"/>
            <w:gridSpan w:val="2"/>
            <w:shd w:val="clear" w:color="auto" w:fill="auto"/>
            <w:tcMar>
              <w:right w:w="0" w:type="dxa"/>
            </w:tcMar>
          </w:tcPr>
          <w:p w:rsidR="008575E6" w:rsidRPr="00B14301" w:rsidRDefault="008575E6" w:rsidP="00713EE7">
            <w:pPr>
              <w:keepNext/>
              <w:keepLines/>
              <w:rPr>
                <w:szCs w:val="24"/>
              </w:rPr>
            </w:pPr>
            <w:r w:rsidRPr="00B14301">
              <w:rPr>
                <w:szCs w:val="24"/>
              </w:rPr>
              <w:t>E.</w:t>
            </w:r>
          </w:p>
        </w:tc>
        <w:tc>
          <w:tcPr>
            <w:tcW w:w="3022" w:type="dxa"/>
            <w:gridSpan w:val="2"/>
            <w:shd w:val="clear" w:color="auto" w:fill="auto"/>
            <w:vAlign w:val="center"/>
          </w:tcPr>
          <w:p w:rsidR="008575E6" w:rsidRDefault="008575E6" w:rsidP="00713EE7">
            <w:r>
              <w:t>12</w:t>
            </w:r>
          </w:p>
          <w:p w:rsidR="008575E6" w:rsidRDefault="008575E6" w:rsidP="00713EE7">
            <w:pPr>
              <w:keepNext/>
              <w:keepLines/>
            </w:pPr>
          </w:p>
        </w:tc>
      </w:tr>
    </w:tbl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68"/>
        <w:gridCol w:w="927"/>
        <w:gridCol w:w="7651"/>
      </w:tblGrid>
      <w:tr w:rsidR="00652CFF" w:rsidRPr="00652CFF" w:rsidTr="00713EE7">
        <w:tc>
          <w:tcPr>
            <w:tcW w:w="627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652CFF">
              <w:rPr>
                <w:rFonts w:ascii="Times New Roman" w:eastAsia="Calibri" w:hAnsi="Times New Roman" w:cs="Times New Roman"/>
                <w:b/>
                <w:sz w:val="24"/>
              </w:rPr>
              <w:t>3</w:t>
            </w:r>
            <w:r>
              <w:rPr>
                <w:rFonts w:ascii="Times New Roman" w:eastAsia="Calibri" w:hAnsi="Times New Roman" w:cs="Times New Roman"/>
                <w:b/>
                <w:sz w:val="24"/>
              </w:rPr>
              <w:t>4</w:t>
            </w:r>
            <w:r w:rsidRPr="00652CFF">
              <w:rPr>
                <w:rFonts w:ascii="Times New Roman" w:eastAsia="Calibri" w:hAnsi="Times New Roman" w:cs="Times New Roman"/>
                <w:b/>
                <w:sz w:val="24"/>
              </w:rPr>
              <w:t>.</w:t>
            </w:r>
          </w:p>
        </w:tc>
        <w:tc>
          <w:tcPr>
            <w:tcW w:w="4606" w:type="dxa"/>
            <w:gridSpan w:val="2"/>
            <w:shd w:val="clear" w:color="auto" w:fill="auto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Which of the following is a multiple of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?</w:t>
            </w:r>
          </w:p>
          <w:p w:rsidR="00652CFF" w:rsidRPr="00652CFF" w:rsidRDefault="00652CFF" w:rsidP="00652CFF">
            <w:pPr>
              <w:bidi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rtl/>
              </w:rPr>
            </w:pPr>
            <w:r w:rsidRPr="00652CFF">
              <w:rPr>
                <w:rFonts w:ascii="Simplified Arabic" w:eastAsia="Calibri" w:hAnsi="Simplified Arabic" w:cs="Simplified Arabic" w:hint="cs"/>
                <w:sz w:val="24"/>
                <w:szCs w:val="24"/>
                <w:rtl/>
              </w:rPr>
              <w:t xml:space="preserve">أي مما يلي هو مضاعف للعدد </w:t>
            </w:r>
            <w:r>
              <w:rPr>
                <w:rFonts w:ascii="Simplified Arabic" w:eastAsia="Calibri" w:hAnsi="Simplified Arabic" w:cs="Simplified Arabic"/>
                <w:sz w:val="24"/>
                <w:szCs w:val="24"/>
              </w:rPr>
              <w:t>9</w:t>
            </w:r>
            <w:r w:rsidRPr="00652CFF">
              <w:rPr>
                <w:rFonts w:ascii="Simplified Arabic" w:eastAsia="Calibri" w:hAnsi="Simplified Arabic" w:cs="Simplified Arabic" w:hint="cs"/>
                <w:sz w:val="24"/>
                <w:szCs w:val="24"/>
                <w:rtl/>
              </w:rPr>
              <w:t xml:space="preserve"> ؟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652CFF" w:rsidRPr="00652CFF" w:rsidTr="00713EE7">
        <w:tc>
          <w:tcPr>
            <w:tcW w:w="627" w:type="dxa"/>
            <w:shd w:val="clear" w:color="auto" w:fill="auto"/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98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4108" w:type="dxa"/>
            <w:shd w:val="clear" w:color="auto" w:fill="auto"/>
            <w:vAlign w:val="center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63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652CFF" w:rsidRPr="00652CFF" w:rsidTr="00713EE7">
        <w:tc>
          <w:tcPr>
            <w:tcW w:w="627" w:type="dxa"/>
            <w:shd w:val="clear" w:color="auto" w:fill="auto"/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98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4108" w:type="dxa"/>
            <w:shd w:val="clear" w:color="auto" w:fill="auto"/>
            <w:vAlign w:val="center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17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652CFF" w:rsidRPr="00652CFF" w:rsidTr="00713EE7">
        <w:tc>
          <w:tcPr>
            <w:tcW w:w="627" w:type="dxa"/>
            <w:shd w:val="clear" w:color="auto" w:fill="auto"/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98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4108" w:type="dxa"/>
            <w:shd w:val="clear" w:color="auto" w:fill="auto"/>
            <w:vAlign w:val="center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80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652CFF" w:rsidRPr="00652CFF" w:rsidTr="00713EE7">
        <w:tc>
          <w:tcPr>
            <w:tcW w:w="627" w:type="dxa"/>
            <w:shd w:val="clear" w:color="auto" w:fill="auto"/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98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4108" w:type="dxa"/>
            <w:shd w:val="clear" w:color="auto" w:fill="auto"/>
            <w:vAlign w:val="center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32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652CFF" w:rsidRPr="00652CFF" w:rsidTr="00713EE7">
        <w:tc>
          <w:tcPr>
            <w:tcW w:w="627" w:type="dxa"/>
            <w:shd w:val="clear" w:color="auto" w:fill="auto"/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98" w:type="dxa"/>
            <w:shd w:val="clear" w:color="auto" w:fill="auto"/>
            <w:tcMar>
              <w:right w:w="0" w:type="dxa"/>
            </w:tcMar>
          </w:tcPr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E.</w:t>
            </w:r>
          </w:p>
        </w:tc>
        <w:tc>
          <w:tcPr>
            <w:tcW w:w="4108" w:type="dxa"/>
            <w:shd w:val="clear" w:color="auto" w:fill="auto"/>
            <w:vAlign w:val="center"/>
          </w:tcPr>
          <w:p w:rsidR="00652CFF" w:rsidRPr="00652CFF" w:rsidRDefault="00652CFF" w:rsidP="00652CF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52CFF">
              <w:rPr>
                <w:rFonts w:ascii="Times New Roman" w:eastAsia="Calibri" w:hAnsi="Times New Roman" w:cs="Times New Roman"/>
                <w:sz w:val="24"/>
                <w:szCs w:val="24"/>
              </w:rPr>
              <w:t>87</w:t>
            </w:r>
          </w:p>
          <w:p w:rsidR="00652CFF" w:rsidRPr="00652CFF" w:rsidRDefault="00652CFF" w:rsidP="00652CFF">
            <w:pPr>
              <w:keepNext/>
              <w:keepLines/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</w:tbl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W w:w="2318" w:type="pct"/>
        <w:tblLayout w:type="fixed"/>
        <w:tblLook w:val="04A0" w:firstRow="1" w:lastRow="0" w:firstColumn="1" w:lastColumn="0" w:noHBand="0" w:noVBand="1"/>
      </w:tblPr>
      <w:tblGrid>
        <w:gridCol w:w="541"/>
        <w:gridCol w:w="429"/>
        <w:gridCol w:w="3548"/>
      </w:tblGrid>
      <w:tr w:rsidR="00822D0B" w:rsidRPr="009A6018" w:rsidTr="00822D0B">
        <w:trPr>
          <w:trHeight w:val="1149"/>
        </w:trPr>
        <w:tc>
          <w:tcPr>
            <w:tcW w:w="541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b/>
              </w:rPr>
            </w:pPr>
            <w:r>
              <w:rPr>
                <w:b/>
              </w:rPr>
              <w:t>35</w:t>
            </w:r>
            <w:r w:rsidRPr="007D1A5D">
              <w:rPr>
                <w:b/>
              </w:rPr>
              <w:t>.</w:t>
            </w:r>
          </w:p>
        </w:tc>
        <w:tc>
          <w:tcPr>
            <w:tcW w:w="3978" w:type="dxa"/>
            <w:gridSpan w:val="2"/>
            <w:shd w:val="clear" w:color="auto" w:fill="auto"/>
          </w:tcPr>
          <w:p w:rsidR="00822D0B" w:rsidRPr="007D1A5D" w:rsidRDefault="00822D0B" w:rsidP="00713EE7">
            <w:pPr>
              <w:tabs>
                <w:tab w:val="right" w:pos="4461"/>
              </w:tabs>
              <w:rPr>
                <w:rFonts w:ascii="Simplified Arabic" w:hAnsi="Simplified Arabic" w:cs="Simplified Arabic"/>
                <w:szCs w:val="24"/>
                <w:rtl/>
              </w:rPr>
            </w:pPr>
            <w:r w:rsidRPr="007D1A5D">
              <w:rPr>
                <w:szCs w:val="24"/>
              </w:rPr>
              <w:t>Evaluate.</w:t>
            </w:r>
            <w:r w:rsidRPr="007D1A5D">
              <w:rPr>
                <w:szCs w:val="24"/>
              </w:rPr>
              <w:tab/>
            </w:r>
            <w:r w:rsidRPr="007D1A5D">
              <w:rPr>
                <w:rFonts w:ascii="Simplified Arabic" w:hAnsi="Simplified Arabic" w:cs="Simplified Arabic" w:hint="cs"/>
                <w:szCs w:val="24"/>
                <w:rtl/>
              </w:rPr>
              <w:t>أوجد قيمة التعبير.</w:t>
            </w:r>
          </w:p>
          <w:p w:rsidR="00822D0B" w:rsidRPr="007D1A5D" w:rsidRDefault="00822D0B" w:rsidP="00822D0B">
            <w:pPr>
              <w:rPr>
                <w:szCs w:val="24"/>
              </w:rPr>
            </w:pPr>
            <w:r w:rsidRPr="007D1A5D">
              <w:rPr>
                <w:szCs w:val="24"/>
              </w:rPr>
              <w:t xml:space="preserve">                    </w:t>
            </w:r>
            <w:r>
              <w:rPr>
                <w:szCs w:val="24"/>
              </w:rPr>
              <w:t>12</w:t>
            </w:r>
            <w:r w:rsidRPr="007D1A5D">
              <w:rPr>
                <w:szCs w:val="24"/>
              </w:rPr>
              <w:t xml:space="preserve">÷ 2 + </w:t>
            </w:r>
            <w:r>
              <w:rPr>
                <w:szCs w:val="24"/>
              </w:rPr>
              <w:t>3</w:t>
            </w:r>
            <w:r w:rsidRPr="007D1A5D">
              <w:rPr>
                <w:szCs w:val="24"/>
              </w:rPr>
              <w:t xml:space="preserve"> × 2 =</w:t>
            </w:r>
          </w:p>
          <w:p w:rsidR="00822D0B" w:rsidRPr="009A6018" w:rsidRDefault="00822D0B" w:rsidP="00713EE7">
            <w:pPr>
              <w:keepNext/>
              <w:keepLines/>
            </w:pPr>
          </w:p>
        </w:tc>
      </w:tr>
      <w:tr w:rsidR="00822D0B" w:rsidTr="00822D0B">
        <w:trPr>
          <w:trHeight w:val="696"/>
        </w:trPr>
        <w:tc>
          <w:tcPr>
            <w:tcW w:w="541" w:type="dxa"/>
            <w:shd w:val="clear" w:color="auto" w:fill="auto"/>
          </w:tcPr>
          <w:p w:rsidR="00822D0B" w:rsidRDefault="00822D0B" w:rsidP="00713EE7">
            <w:pPr>
              <w:keepNext/>
              <w:keepLines/>
            </w:pPr>
          </w:p>
        </w:tc>
        <w:tc>
          <w:tcPr>
            <w:tcW w:w="429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szCs w:val="24"/>
              </w:rPr>
            </w:pPr>
            <w:r w:rsidRPr="007D1A5D">
              <w:rPr>
                <w:szCs w:val="24"/>
              </w:rPr>
              <w:t>A.</w:t>
            </w:r>
          </w:p>
        </w:tc>
        <w:tc>
          <w:tcPr>
            <w:tcW w:w="3548" w:type="dxa"/>
            <w:shd w:val="clear" w:color="auto" w:fill="auto"/>
            <w:vAlign w:val="center"/>
          </w:tcPr>
          <w:p w:rsidR="00822D0B" w:rsidRPr="007D1A5D" w:rsidRDefault="00822D0B" w:rsidP="00822D0B">
            <w:pPr>
              <w:rPr>
                <w:szCs w:val="24"/>
              </w:rPr>
            </w:pPr>
            <w:r w:rsidRPr="007D1A5D">
              <w:rPr>
                <w:szCs w:val="24"/>
              </w:rPr>
              <w:t>1</w:t>
            </w:r>
            <w:r>
              <w:rPr>
                <w:szCs w:val="24"/>
              </w:rPr>
              <w:t>2</w:t>
            </w:r>
          </w:p>
          <w:p w:rsidR="00822D0B" w:rsidRDefault="00822D0B" w:rsidP="00713EE7">
            <w:pPr>
              <w:keepNext/>
              <w:keepLines/>
            </w:pPr>
          </w:p>
        </w:tc>
      </w:tr>
      <w:tr w:rsidR="00822D0B" w:rsidTr="00822D0B">
        <w:trPr>
          <w:trHeight w:val="696"/>
        </w:trPr>
        <w:tc>
          <w:tcPr>
            <w:tcW w:w="541" w:type="dxa"/>
            <w:shd w:val="clear" w:color="auto" w:fill="auto"/>
          </w:tcPr>
          <w:p w:rsidR="00822D0B" w:rsidRDefault="00822D0B" w:rsidP="00713EE7">
            <w:pPr>
              <w:keepNext/>
              <w:keepLines/>
            </w:pPr>
          </w:p>
        </w:tc>
        <w:tc>
          <w:tcPr>
            <w:tcW w:w="429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szCs w:val="24"/>
              </w:rPr>
            </w:pPr>
            <w:r w:rsidRPr="007D1A5D">
              <w:rPr>
                <w:szCs w:val="24"/>
              </w:rPr>
              <w:t>B.</w:t>
            </w:r>
          </w:p>
        </w:tc>
        <w:tc>
          <w:tcPr>
            <w:tcW w:w="3548" w:type="dxa"/>
            <w:shd w:val="clear" w:color="auto" w:fill="auto"/>
            <w:vAlign w:val="center"/>
          </w:tcPr>
          <w:p w:rsidR="00822D0B" w:rsidRPr="007D1A5D" w:rsidRDefault="00822D0B" w:rsidP="00822D0B">
            <w:pPr>
              <w:rPr>
                <w:szCs w:val="24"/>
              </w:rPr>
            </w:pPr>
            <w:r w:rsidRPr="007D1A5D">
              <w:rPr>
                <w:szCs w:val="24"/>
              </w:rPr>
              <w:t>2</w:t>
            </w:r>
            <w:r>
              <w:rPr>
                <w:szCs w:val="24"/>
              </w:rPr>
              <w:t>1</w:t>
            </w:r>
          </w:p>
          <w:p w:rsidR="00822D0B" w:rsidRDefault="00822D0B" w:rsidP="00713EE7">
            <w:pPr>
              <w:keepNext/>
              <w:keepLines/>
            </w:pPr>
          </w:p>
        </w:tc>
      </w:tr>
      <w:tr w:rsidR="00822D0B" w:rsidTr="00822D0B">
        <w:trPr>
          <w:trHeight w:val="696"/>
        </w:trPr>
        <w:tc>
          <w:tcPr>
            <w:tcW w:w="541" w:type="dxa"/>
            <w:shd w:val="clear" w:color="auto" w:fill="auto"/>
          </w:tcPr>
          <w:p w:rsidR="00822D0B" w:rsidRDefault="00822D0B" w:rsidP="00713EE7">
            <w:pPr>
              <w:keepNext/>
              <w:keepLines/>
            </w:pPr>
          </w:p>
        </w:tc>
        <w:tc>
          <w:tcPr>
            <w:tcW w:w="429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szCs w:val="24"/>
              </w:rPr>
            </w:pPr>
            <w:r w:rsidRPr="007D1A5D">
              <w:rPr>
                <w:szCs w:val="24"/>
              </w:rPr>
              <w:t>C.</w:t>
            </w:r>
          </w:p>
        </w:tc>
        <w:tc>
          <w:tcPr>
            <w:tcW w:w="3548" w:type="dxa"/>
            <w:shd w:val="clear" w:color="auto" w:fill="auto"/>
            <w:vAlign w:val="center"/>
          </w:tcPr>
          <w:p w:rsidR="00822D0B" w:rsidRPr="007D1A5D" w:rsidRDefault="00822D0B" w:rsidP="00713EE7">
            <w:pPr>
              <w:rPr>
                <w:szCs w:val="24"/>
              </w:rPr>
            </w:pPr>
            <w:r>
              <w:rPr>
                <w:szCs w:val="24"/>
              </w:rPr>
              <w:t>11</w:t>
            </w:r>
          </w:p>
          <w:p w:rsidR="00822D0B" w:rsidRDefault="00822D0B" w:rsidP="00713EE7">
            <w:pPr>
              <w:keepNext/>
              <w:keepLines/>
            </w:pPr>
          </w:p>
        </w:tc>
      </w:tr>
      <w:tr w:rsidR="00822D0B" w:rsidTr="00822D0B">
        <w:trPr>
          <w:trHeight w:val="696"/>
        </w:trPr>
        <w:tc>
          <w:tcPr>
            <w:tcW w:w="541" w:type="dxa"/>
            <w:shd w:val="clear" w:color="auto" w:fill="auto"/>
          </w:tcPr>
          <w:p w:rsidR="00822D0B" w:rsidRDefault="00822D0B" w:rsidP="00713EE7">
            <w:pPr>
              <w:keepNext/>
              <w:keepLines/>
            </w:pPr>
          </w:p>
        </w:tc>
        <w:tc>
          <w:tcPr>
            <w:tcW w:w="429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szCs w:val="24"/>
              </w:rPr>
            </w:pPr>
            <w:r w:rsidRPr="007D1A5D">
              <w:rPr>
                <w:szCs w:val="24"/>
              </w:rPr>
              <w:t>D.</w:t>
            </w:r>
          </w:p>
        </w:tc>
        <w:tc>
          <w:tcPr>
            <w:tcW w:w="3548" w:type="dxa"/>
            <w:shd w:val="clear" w:color="auto" w:fill="auto"/>
            <w:vAlign w:val="center"/>
          </w:tcPr>
          <w:p w:rsidR="00822D0B" w:rsidRPr="007D1A5D" w:rsidRDefault="00822D0B" w:rsidP="00713EE7">
            <w:pPr>
              <w:rPr>
                <w:szCs w:val="24"/>
              </w:rPr>
            </w:pPr>
            <w:r w:rsidRPr="007D1A5D">
              <w:rPr>
                <w:szCs w:val="24"/>
              </w:rPr>
              <w:t>14</w:t>
            </w:r>
          </w:p>
          <w:p w:rsidR="00822D0B" w:rsidRDefault="00822D0B" w:rsidP="00713EE7">
            <w:pPr>
              <w:keepNext/>
              <w:keepLines/>
            </w:pPr>
          </w:p>
        </w:tc>
      </w:tr>
      <w:tr w:rsidR="00822D0B" w:rsidTr="00822D0B">
        <w:trPr>
          <w:trHeight w:val="696"/>
        </w:trPr>
        <w:tc>
          <w:tcPr>
            <w:tcW w:w="541" w:type="dxa"/>
            <w:shd w:val="clear" w:color="auto" w:fill="auto"/>
          </w:tcPr>
          <w:p w:rsidR="00822D0B" w:rsidRDefault="00822D0B" w:rsidP="00713EE7">
            <w:pPr>
              <w:keepNext/>
              <w:keepLines/>
            </w:pPr>
          </w:p>
        </w:tc>
        <w:tc>
          <w:tcPr>
            <w:tcW w:w="429" w:type="dxa"/>
            <w:shd w:val="clear" w:color="auto" w:fill="auto"/>
            <w:tcMar>
              <w:right w:w="0" w:type="dxa"/>
            </w:tcMar>
          </w:tcPr>
          <w:p w:rsidR="00822D0B" w:rsidRPr="007D1A5D" w:rsidRDefault="00822D0B" w:rsidP="00713EE7">
            <w:pPr>
              <w:keepNext/>
              <w:keepLines/>
              <w:rPr>
                <w:szCs w:val="24"/>
              </w:rPr>
            </w:pPr>
            <w:r w:rsidRPr="007D1A5D">
              <w:rPr>
                <w:szCs w:val="24"/>
              </w:rPr>
              <w:t>E.</w:t>
            </w:r>
          </w:p>
        </w:tc>
        <w:tc>
          <w:tcPr>
            <w:tcW w:w="3548" w:type="dxa"/>
            <w:shd w:val="clear" w:color="auto" w:fill="auto"/>
            <w:vAlign w:val="center"/>
          </w:tcPr>
          <w:p w:rsidR="00822D0B" w:rsidRPr="007D1A5D" w:rsidRDefault="00822D0B" w:rsidP="00713EE7">
            <w:pPr>
              <w:rPr>
                <w:szCs w:val="24"/>
              </w:rPr>
            </w:pPr>
            <w:r>
              <w:rPr>
                <w:szCs w:val="24"/>
              </w:rPr>
              <w:t>31</w:t>
            </w:r>
          </w:p>
          <w:p w:rsidR="00822D0B" w:rsidRDefault="00822D0B" w:rsidP="00713EE7">
            <w:pPr>
              <w:keepNext/>
              <w:keepLines/>
            </w:pPr>
          </w:p>
        </w:tc>
      </w:tr>
    </w:tbl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822D0B" w:rsidRDefault="00822D0B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9427D1" w:rsidRDefault="009427D1" w:rsidP="00372D9E">
      <w:pPr>
        <w:spacing w:after="0"/>
        <w:rPr>
          <w:rFonts w:asciiTheme="majorBidi" w:hAnsiTheme="majorBidi" w:cstheme="majorBidi"/>
          <w:sz w:val="24"/>
          <w:szCs w:val="24"/>
        </w:rPr>
      </w:pPr>
    </w:p>
    <w:p w:rsidR="00624962" w:rsidRPr="00B339BB" w:rsidRDefault="00624962" w:rsidP="00372D9E">
      <w:p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Answer key:</w:t>
      </w:r>
    </w:p>
    <w:p w:rsidR="00EF426C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C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E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C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A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C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E</w:t>
      </w:r>
    </w:p>
    <w:p w:rsidR="00803FDE" w:rsidRPr="00B339BB" w:rsidRDefault="001A7039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E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A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E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E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D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Pr="00B339BB" w:rsidRDefault="00803FDE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B339BB">
        <w:rPr>
          <w:rFonts w:asciiTheme="majorBidi" w:hAnsiTheme="majorBidi" w:cstheme="majorBidi"/>
          <w:sz w:val="24"/>
          <w:szCs w:val="24"/>
        </w:rPr>
        <w:t>B</w:t>
      </w:r>
    </w:p>
    <w:p w:rsidR="00803FDE" w:rsidRDefault="002E1DA2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</w:t>
      </w:r>
    </w:p>
    <w:p w:rsidR="00B12D77" w:rsidRPr="00B339BB" w:rsidRDefault="00B12D77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</w:t>
      </w:r>
    </w:p>
    <w:p w:rsidR="00803FDE" w:rsidRDefault="002E1DA2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</w:t>
      </w:r>
    </w:p>
    <w:p w:rsidR="002E1DA2" w:rsidRDefault="002E1DA2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B</w:t>
      </w:r>
    </w:p>
    <w:p w:rsidR="002E1DA2" w:rsidRDefault="002E1DA2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</w:t>
      </w:r>
    </w:p>
    <w:p w:rsidR="002E1DA2" w:rsidRDefault="002E1DA2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D</w:t>
      </w:r>
    </w:p>
    <w:p w:rsidR="00F632C1" w:rsidRDefault="00F632C1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</w:p>
    <w:p w:rsidR="00F632C1" w:rsidRDefault="00F632C1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</w:t>
      </w:r>
    </w:p>
    <w:p w:rsidR="008575E6" w:rsidRDefault="008575E6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</w:p>
    <w:p w:rsidR="008575E6" w:rsidRDefault="008575E6" w:rsidP="00803FDE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</w:t>
      </w:r>
    </w:p>
    <w:p w:rsidR="00822D0B" w:rsidRDefault="00652CFF" w:rsidP="00822D0B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</w:t>
      </w:r>
    </w:p>
    <w:p w:rsidR="00822D0B" w:rsidRPr="00822D0B" w:rsidRDefault="00822D0B" w:rsidP="00822D0B">
      <w:pPr>
        <w:pStyle w:val="ListParagraph"/>
        <w:numPr>
          <w:ilvl w:val="0"/>
          <w:numId w:val="1"/>
        </w:numPr>
        <w:spacing w:after="0"/>
        <w:rPr>
          <w:rFonts w:asciiTheme="majorBidi" w:hAnsiTheme="majorBidi" w:cstheme="majorBidi"/>
          <w:sz w:val="24"/>
          <w:szCs w:val="24"/>
        </w:rPr>
      </w:pPr>
      <w:r w:rsidRPr="00822D0B">
        <w:rPr>
          <w:rFonts w:asciiTheme="majorBidi" w:hAnsiTheme="majorBidi" w:cstheme="majorBidi"/>
          <w:sz w:val="24"/>
          <w:szCs w:val="24"/>
        </w:rPr>
        <w:t>A</w:t>
      </w:r>
    </w:p>
    <w:sectPr w:rsidR="00822D0B" w:rsidRPr="00822D0B" w:rsidSect="00A33D20">
      <w:headerReference w:type="even" r:id="rId99"/>
      <w:headerReference w:type="default" r:id="rId100"/>
      <w:footerReference w:type="even" r:id="rId101"/>
      <w:footerReference w:type="default" r:id="rId102"/>
      <w:headerReference w:type="first" r:id="rId103"/>
      <w:footerReference w:type="first" r:id="rId104"/>
      <w:pgSz w:w="11906" w:h="16838" w:code="9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5D37" w:rsidRDefault="00D75D37" w:rsidP="006A21AD">
      <w:pPr>
        <w:spacing w:after="0" w:line="240" w:lineRule="auto"/>
      </w:pPr>
      <w:r>
        <w:separator/>
      </w:r>
    </w:p>
  </w:endnote>
  <w:endnote w:type="continuationSeparator" w:id="0">
    <w:p w:rsidR="00D75D37" w:rsidRDefault="00D75D37" w:rsidP="006A21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397" w:rsidRDefault="006863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Style w:val="PageNumber"/>
        <w:rFonts w:ascii="Arial" w:hAnsi="Arial" w:cs="Arial"/>
        <w:color w:val="8E8078"/>
      </w:rPr>
      <w:id w:val="-66643275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556532" w:rsidRDefault="00556532" w:rsidP="00556532">
        <w:pPr>
          <w:pStyle w:val="Footer"/>
          <w:framePr w:wrap="none" w:vAnchor="text" w:hAnchor="page" w:x="11352" w:y="450"/>
          <w:ind w:right="-714"/>
          <w:rPr>
            <w:rStyle w:val="PageNumber"/>
            <w:rFonts w:ascii="Arial" w:hAnsi="Arial" w:cs="Arial"/>
            <w:color w:val="8E8078"/>
          </w:rPr>
        </w:pPr>
        <w:r>
          <w:rPr>
            <w:rStyle w:val="PageNumber"/>
            <w:rFonts w:ascii="Arial" w:hAnsi="Arial" w:cs="Arial"/>
            <w:color w:val="8E8078"/>
          </w:rPr>
          <w:fldChar w:fldCharType="begin"/>
        </w:r>
        <w:r>
          <w:rPr>
            <w:rStyle w:val="PageNumber"/>
            <w:rFonts w:ascii="Arial" w:hAnsi="Arial" w:cs="Arial"/>
            <w:color w:val="8E8078"/>
          </w:rPr>
          <w:instrText xml:space="preserve"> PAGE </w:instrText>
        </w:r>
        <w:r>
          <w:rPr>
            <w:rStyle w:val="PageNumber"/>
            <w:rFonts w:ascii="Arial" w:hAnsi="Arial" w:cs="Arial"/>
            <w:color w:val="8E8078"/>
          </w:rPr>
          <w:fldChar w:fldCharType="separate"/>
        </w:r>
        <w:r w:rsidR="00686397">
          <w:rPr>
            <w:rStyle w:val="PageNumber"/>
            <w:rFonts w:ascii="Arial" w:hAnsi="Arial" w:cs="Arial"/>
            <w:noProof/>
            <w:color w:val="8E8078"/>
          </w:rPr>
          <w:t>1</w:t>
        </w:r>
        <w:r>
          <w:rPr>
            <w:rStyle w:val="PageNumber"/>
            <w:rFonts w:ascii="Arial" w:hAnsi="Arial" w:cs="Arial"/>
            <w:color w:val="8E8078"/>
          </w:rPr>
          <w:fldChar w:fldCharType="end"/>
        </w:r>
      </w:p>
    </w:sdtContent>
  </w:sdt>
  <w:p w:rsidR="00556532" w:rsidRPr="00BF2A51" w:rsidRDefault="00556532" w:rsidP="00556532">
    <w:pPr>
      <w:pStyle w:val="Footer"/>
      <w:ind w:left="-990" w:right="-1170"/>
      <w:rPr>
        <w:rFonts w:asciiTheme="minorBidi" w:hAnsiTheme="minorBidi"/>
        <w:sz w:val="16"/>
        <w:szCs w:val="16"/>
        <w:vertAlign w:val="subscript"/>
      </w:rPr>
    </w:pPr>
    <w:bookmarkStart w:id="0" w:name="_GoBack"/>
    <w:bookmarkEnd w:id="0"/>
    <w:r>
      <w:rPr>
        <w:rFonts w:asciiTheme="minorBidi" w:hAnsiTheme="minorBidi"/>
        <w:color w:val="8E8078"/>
        <w:sz w:val="16"/>
        <w:szCs w:val="16"/>
      </w:rPr>
      <w:t xml:space="preserve">                                                                   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397" w:rsidRDefault="006863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5D37" w:rsidRDefault="00D75D37" w:rsidP="006A21AD">
      <w:pPr>
        <w:spacing w:after="0" w:line="240" w:lineRule="auto"/>
      </w:pPr>
      <w:r>
        <w:separator/>
      </w:r>
    </w:p>
  </w:footnote>
  <w:footnote w:type="continuationSeparator" w:id="0">
    <w:p w:rsidR="00D75D37" w:rsidRDefault="00D75D37" w:rsidP="006A21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397" w:rsidRDefault="006863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39BB" w:rsidRPr="00556532" w:rsidRDefault="002369FB" w:rsidP="00785758">
    <w:pPr>
      <w:ind w:left="-630" w:right="96" w:hanging="450"/>
      <w:jc w:val="right"/>
    </w:pPr>
    <w:r>
      <w:rPr>
        <w:rFonts w:ascii="Arial" w:hAnsi="Arial" w:cs="Arial"/>
        <w:b/>
        <w:noProof/>
        <w:sz w:val="20"/>
        <w:szCs w:val="20"/>
      </w:rPr>
      <w:drawing>
        <wp:anchor distT="0" distB="0" distL="114300" distR="114300" simplePos="0" relativeHeight="251659264" behindDoc="1" locked="0" layoutInCell="1" allowOverlap="1" wp14:anchorId="7B711E3A" wp14:editId="3DA1916E">
          <wp:simplePos x="0" y="0"/>
          <wp:positionH relativeFrom="column">
            <wp:posOffset>-331470</wp:posOffset>
          </wp:positionH>
          <wp:positionV relativeFrom="paragraph">
            <wp:posOffset>-297180</wp:posOffset>
          </wp:positionV>
          <wp:extent cx="545465" cy="514350"/>
          <wp:effectExtent l="0" t="0" r="6985" b="0"/>
          <wp:wrapTight wrapText="bothSides">
            <wp:wrapPolygon edited="0">
              <wp:start x="0" y="0"/>
              <wp:lineTo x="0" y="20800"/>
              <wp:lineTo x="21122" y="20800"/>
              <wp:lineTo x="21122" y="0"/>
              <wp:lineTo x="0" y="0"/>
            </wp:wrapPolygon>
          </wp:wrapTight>
          <wp:docPr id="3" name="Picture 3" descr="\\MHSAA-FSRV01\Desktops$\ttabiat\Desktop\Entrance Exams\Entrance Exams 2021-2022\Tamim\MHS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\\MHSAA-FSRV01\Desktops$\ttabiat\Desktop\Entrance Exams\Entrance Exams 2021-2022\Tamim\MHSLogo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5465" cy="5143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56532">
      <w:rPr>
        <w:rFonts w:ascii="Arial" w:hAnsi="Arial"/>
        <w:color w:val="016836"/>
      </w:rPr>
      <w:t xml:space="preserve"> </w:t>
    </w:r>
    <w:r w:rsidR="00556532">
      <w:rPr>
        <w:rFonts w:ascii="Arial" w:hAnsi="Arial" w:cs="Arial"/>
        <w:b/>
        <w:color w:val="006836"/>
        <w:sz w:val="20"/>
        <w:szCs w:val="20"/>
      </w:rPr>
      <w:t xml:space="preserve">                                                          </w:t>
    </w:r>
    <w:r w:rsidR="00556532">
      <w:rPr>
        <w:rFonts w:ascii="Arial" w:hAnsi="Arial" w:cs="Arial"/>
        <w:b/>
        <w:color w:val="7B6D65"/>
        <w:sz w:val="18"/>
        <w:szCs w:val="18"/>
      </w:rPr>
      <w:t>Math exam</w:t>
    </w:r>
    <w:r w:rsidR="007D6915">
      <w:rPr>
        <w:rFonts w:ascii="Arial" w:hAnsi="Arial" w:cs="Arial"/>
        <w:b/>
        <w:color w:val="7B6D65"/>
        <w:sz w:val="18"/>
        <w:szCs w:val="18"/>
      </w:rPr>
      <w:t xml:space="preserve"> for </w:t>
    </w:r>
    <w:r w:rsidR="00785758">
      <w:rPr>
        <w:rFonts w:ascii="Arial" w:hAnsi="Arial" w:cs="Arial"/>
        <w:b/>
        <w:color w:val="7B6D65"/>
        <w:sz w:val="18"/>
        <w:szCs w:val="18"/>
      </w:rPr>
      <w:t>Grade 06 To 07 Student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86397" w:rsidRDefault="006863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CC5C28"/>
    <w:multiLevelType w:val="hybridMultilevel"/>
    <w:tmpl w:val="9CB0BD6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E9096D"/>
    <w:multiLevelType w:val="hybridMultilevel"/>
    <w:tmpl w:val="79A8A68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2854C0"/>
    <w:multiLevelType w:val="hybridMultilevel"/>
    <w:tmpl w:val="B0F07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EB3EF4"/>
    <w:multiLevelType w:val="hybridMultilevel"/>
    <w:tmpl w:val="C1788F5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3D20"/>
    <w:rsid w:val="0003264C"/>
    <w:rsid w:val="00066C9C"/>
    <w:rsid w:val="000B5312"/>
    <w:rsid w:val="000F48C4"/>
    <w:rsid w:val="00140EDD"/>
    <w:rsid w:val="001918B4"/>
    <w:rsid w:val="001A7039"/>
    <w:rsid w:val="001B2F80"/>
    <w:rsid w:val="001D292A"/>
    <w:rsid w:val="002369FB"/>
    <w:rsid w:val="002E1DA2"/>
    <w:rsid w:val="00371442"/>
    <w:rsid w:val="00372D9E"/>
    <w:rsid w:val="003E45F9"/>
    <w:rsid w:val="00425023"/>
    <w:rsid w:val="004461B9"/>
    <w:rsid w:val="004809EC"/>
    <w:rsid w:val="004E3B8F"/>
    <w:rsid w:val="00517287"/>
    <w:rsid w:val="005273DB"/>
    <w:rsid w:val="00556532"/>
    <w:rsid w:val="00581AD1"/>
    <w:rsid w:val="00617339"/>
    <w:rsid w:val="00624962"/>
    <w:rsid w:val="006417B4"/>
    <w:rsid w:val="00652CFF"/>
    <w:rsid w:val="006856D0"/>
    <w:rsid w:val="00686397"/>
    <w:rsid w:val="006A21AD"/>
    <w:rsid w:val="00717F60"/>
    <w:rsid w:val="00746177"/>
    <w:rsid w:val="00762A83"/>
    <w:rsid w:val="0076732B"/>
    <w:rsid w:val="00780264"/>
    <w:rsid w:val="00784F1E"/>
    <w:rsid w:val="00785758"/>
    <w:rsid w:val="007A5A6D"/>
    <w:rsid w:val="007D6915"/>
    <w:rsid w:val="00803FDE"/>
    <w:rsid w:val="00822D0B"/>
    <w:rsid w:val="0084172E"/>
    <w:rsid w:val="00846210"/>
    <w:rsid w:val="008575E6"/>
    <w:rsid w:val="00881493"/>
    <w:rsid w:val="008C5140"/>
    <w:rsid w:val="009427D1"/>
    <w:rsid w:val="009752DE"/>
    <w:rsid w:val="00987F79"/>
    <w:rsid w:val="00A33D20"/>
    <w:rsid w:val="00A417C5"/>
    <w:rsid w:val="00A87F5D"/>
    <w:rsid w:val="00B12D77"/>
    <w:rsid w:val="00B17BDC"/>
    <w:rsid w:val="00B27CF7"/>
    <w:rsid w:val="00B339BB"/>
    <w:rsid w:val="00BD1FD2"/>
    <w:rsid w:val="00C23DC8"/>
    <w:rsid w:val="00C34B17"/>
    <w:rsid w:val="00C8335A"/>
    <w:rsid w:val="00CD247C"/>
    <w:rsid w:val="00D2286E"/>
    <w:rsid w:val="00D62E7D"/>
    <w:rsid w:val="00D75D37"/>
    <w:rsid w:val="00D90EAB"/>
    <w:rsid w:val="00E83D37"/>
    <w:rsid w:val="00EF426C"/>
    <w:rsid w:val="00F010F6"/>
    <w:rsid w:val="00F16044"/>
    <w:rsid w:val="00F541A4"/>
    <w:rsid w:val="00F632C1"/>
    <w:rsid w:val="00FB3F05"/>
    <w:rsid w:val="00FF3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9A355B9-62E2-407E-8E34-FAC5FD7F4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3D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A21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21AD"/>
  </w:style>
  <w:style w:type="paragraph" w:styleId="Footer">
    <w:name w:val="footer"/>
    <w:basedOn w:val="Normal"/>
    <w:link w:val="FooterChar"/>
    <w:uiPriority w:val="99"/>
    <w:unhideWhenUsed/>
    <w:rsid w:val="006A21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21AD"/>
  </w:style>
  <w:style w:type="paragraph" w:styleId="ListParagraph">
    <w:name w:val="List Paragraph"/>
    <w:basedOn w:val="Normal"/>
    <w:uiPriority w:val="34"/>
    <w:qFormat/>
    <w:rsid w:val="00EF426C"/>
    <w:pPr>
      <w:ind w:left="720"/>
      <w:contextualSpacing/>
    </w:pPr>
  </w:style>
  <w:style w:type="character" w:styleId="PageNumber">
    <w:name w:val="page number"/>
    <w:basedOn w:val="DefaultParagraphFont"/>
    <w:uiPriority w:val="99"/>
    <w:semiHidden/>
    <w:unhideWhenUsed/>
    <w:rsid w:val="00556532"/>
  </w:style>
  <w:style w:type="table" w:customStyle="1" w:styleId="TableGrid1">
    <w:name w:val="Table Grid1"/>
    <w:basedOn w:val="TableNormal"/>
    <w:next w:val="TableGrid"/>
    <w:uiPriority w:val="39"/>
    <w:rsid w:val="009427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header" Target="header2.xml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3</TotalTime>
  <Pages>1</Pages>
  <Words>755</Words>
  <Characters>431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ad Soliman</dc:creator>
  <cp:keywords/>
  <dc:description/>
  <cp:lastModifiedBy>Mhs</cp:lastModifiedBy>
  <cp:revision>41</cp:revision>
  <cp:lastPrinted>2022-05-09T09:23:00Z</cp:lastPrinted>
  <dcterms:created xsi:type="dcterms:W3CDTF">2019-02-18T06:42:00Z</dcterms:created>
  <dcterms:modified xsi:type="dcterms:W3CDTF">2022-05-0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